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7" r:id="rId2"/>
    <p:sldId id="258" r:id="rId3"/>
    <p:sldId id="270" r:id="rId4"/>
    <p:sldId id="268" r:id="rId5"/>
    <p:sldId id="264" r:id="rId6"/>
    <p:sldId id="266" r:id="rId7"/>
    <p:sldId id="294" r:id="rId8"/>
    <p:sldId id="295" r:id="rId9"/>
    <p:sldId id="269" r:id="rId10"/>
    <p:sldId id="272" r:id="rId11"/>
    <p:sldId id="273" r:id="rId12"/>
    <p:sldId id="277" r:id="rId13"/>
    <p:sldId id="278" r:id="rId14"/>
    <p:sldId id="282" r:id="rId15"/>
    <p:sldId id="281" r:id="rId16"/>
    <p:sldId id="274" r:id="rId17"/>
    <p:sldId id="271" r:id="rId18"/>
    <p:sldId id="296" r:id="rId19"/>
    <p:sldId id="298" r:id="rId20"/>
    <p:sldId id="297" r:id="rId21"/>
    <p:sldId id="299" r:id="rId22"/>
    <p:sldId id="300" r:id="rId23"/>
    <p:sldId id="283" r:id="rId24"/>
    <p:sldId id="285" r:id="rId25"/>
    <p:sldId id="261" r:id="rId26"/>
    <p:sldId id="301" r:id="rId27"/>
    <p:sldId id="302" r:id="rId28"/>
    <p:sldId id="292" r:id="rId29"/>
    <p:sldId id="293" r:id="rId3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587" autoAdjust="0"/>
    <p:restoredTop sz="94216" autoAdjust="0"/>
  </p:normalViewPr>
  <p:slideViewPr>
    <p:cSldViewPr snapToGrid="0">
      <p:cViewPr varScale="1">
        <p:scale>
          <a:sx n="94" d="100"/>
          <a:sy n="94" d="100"/>
        </p:scale>
        <p:origin x="140" y="6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notesViewPr>
    <p:cSldViewPr snapToGrid="0">
      <p:cViewPr varScale="1">
        <p:scale>
          <a:sx n="56" d="100"/>
          <a:sy n="56" d="100"/>
        </p:scale>
        <p:origin x="2588" y="5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94208FF5-E65A-F8FB-8EE8-0488A7EF04A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CEBB26E-9B5B-075C-4AF0-5B062284885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9D61AB-079B-47E3-B991-51E1669D0E1C}" type="datetimeFigureOut">
              <a:rPr lang="en-US" smtClean="0"/>
              <a:t>12/27/2022</a:t>
            </a:fld>
            <a:endParaRPr 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06B33AB-1027-AF2E-AA1F-BCA98A5B6D5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384AB75-7607-73A3-522D-421C160AB507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6EF5C1-B9B0-45F3-8AD3-D507D19122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9449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6E5A75-4700-4FF6-A0B8-2CB2374B812E}" type="datetimeFigureOut">
              <a:rPr lang="zh-CN" altLang="en-US" smtClean="0"/>
              <a:t>2022/12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9F9DC6-1A7A-46FC-AC1D-57015E0A1B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33376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采用消零电阻之后相位裕度的近似表达式，主极点与次次极点影响，但是次极点的影响没有完全去除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9F9DC6-1A7A-46FC-AC1D-57015E0A1BE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20912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输入共模范围是在输入端扫描共模点评，观察增益和共模电平的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9F9DC6-1A7A-46FC-AC1D-57015E0A1BE0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46382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输入共模范围是在输入端扫描共模点评，观察增益和共模电平的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9F9DC6-1A7A-46FC-AC1D-57015E0A1BE0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4718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输入共模范围是在输入端扫描共模点评，观察增益和共模电平的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9F9DC6-1A7A-46FC-AC1D-57015E0A1BE0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07492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9F9DC6-1A7A-46FC-AC1D-57015E0A1BE0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96988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9F9DC6-1A7A-46FC-AC1D-57015E0A1BE0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34445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一开始为</a:t>
            </a:r>
            <a:r>
              <a:rPr lang="en-US" altLang="zh-CN" dirty="0"/>
              <a:t>3pF</a:t>
            </a:r>
            <a:r>
              <a:rPr lang="zh-CN" altLang="en-US" dirty="0"/>
              <a:t>，后来调整到</a:t>
            </a:r>
            <a:r>
              <a:rPr lang="en-US" altLang="zh-CN" dirty="0"/>
              <a:t>5.9pF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9F9DC6-1A7A-46FC-AC1D-57015E0A1BE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34884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两个设计失误</a:t>
            </a:r>
            <a:br>
              <a:rPr lang="en-US" altLang="zh-CN" dirty="0"/>
            </a:br>
            <a:r>
              <a:rPr lang="zh-CN" altLang="en-US" dirty="0"/>
              <a:t>没有考虑输入输出共模电平相等导致裕度不太够后来调整</a:t>
            </a:r>
            <a:br>
              <a:rPr lang="en-US" altLang="zh-CN" dirty="0"/>
            </a:br>
            <a:r>
              <a:rPr lang="zh-CN" altLang="en-US" dirty="0"/>
              <a:t>第二个是没考虑到衬偏效应影响很大，输入管</a:t>
            </a:r>
            <a:r>
              <a:rPr lang="en-US" altLang="zh-CN" dirty="0"/>
              <a:t>VTH</a:t>
            </a:r>
            <a:r>
              <a:rPr lang="zh-CN" altLang="en-US" dirty="0"/>
              <a:t>从</a:t>
            </a:r>
            <a:r>
              <a:rPr lang="en-US" altLang="zh-CN" dirty="0"/>
              <a:t>800</a:t>
            </a:r>
            <a:r>
              <a:rPr lang="zh-CN" altLang="en-US" dirty="0"/>
              <a:t>升到</a:t>
            </a:r>
            <a:r>
              <a:rPr lang="en-US" altLang="zh-CN" dirty="0"/>
              <a:t>1000</a:t>
            </a:r>
            <a:r>
              <a:rPr lang="zh-CN" altLang="en-US" dirty="0"/>
              <a:t>导致剩的裕度不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9F9DC6-1A7A-46FC-AC1D-57015E0A1BE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4289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运放因为管子</a:t>
            </a:r>
            <a:r>
              <a:rPr lang="en-US" altLang="zh-CN" dirty="0"/>
              <a:t>VTH</a:t>
            </a:r>
            <a:r>
              <a:rPr lang="zh-CN" altLang="en-US" dirty="0"/>
              <a:t>较大，选用</a:t>
            </a:r>
            <a:r>
              <a:rPr lang="en-US" altLang="zh-CN" dirty="0" err="1"/>
              <a:t>pmos</a:t>
            </a:r>
            <a:r>
              <a:rPr lang="zh-CN" altLang="en-US" dirty="0"/>
              <a:t>输入的五管运放</a:t>
            </a:r>
            <a:endParaRPr lang="en-US" altLang="zh-CN" dirty="0"/>
          </a:p>
          <a:p>
            <a:r>
              <a:rPr lang="zh-CN" altLang="en-US" dirty="0"/>
              <a:t>设计流程较简单，所有的偏置点都确定了，不是重点部分，故略过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9F9DC6-1A7A-46FC-AC1D-57015E0A1BE0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94877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9F9DC6-1A7A-46FC-AC1D-57015E0A1BE0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53961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时间不允许，带隙基准部分未能给运放供电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9F9DC6-1A7A-46FC-AC1D-57015E0A1BE0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69347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9F9DC6-1A7A-46FC-AC1D-57015E0A1BE0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71672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只看重要指标，其余指标只做一定的演示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9F9DC6-1A7A-46FC-AC1D-57015E0A1BE0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32913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前仿原本最差工艺角下有</a:t>
            </a:r>
            <a:r>
              <a:rPr lang="en-US" altLang="zh-CN" dirty="0"/>
              <a:t>23M</a:t>
            </a:r>
            <a:r>
              <a:rPr lang="zh-CN" altLang="en-US" dirty="0"/>
              <a:t>的带宽和</a:t>
            </a:r>
            <a:r>
              <a:rPr lang="en-US" altLang="zh-CN" dirty="0"/>
              <a:t>64</a:t>
            </a:r>
            <a:r>
              <a:rPr lang="zh-CN" altLang="en-US" dirty="0"/>
              <a:t>度的相位裕度，在</a:t>
            </a:r>
            <a:r>
              <a:rPr lang="en-US" altLang="zh-CN" dirty="0"/>
              <a:t>TT</a:t>
            </a:r>
            <a:r>
              <a:rPr lang="zh-CN" altLang="en-US" dirty="0"/>
              <a:t>下有</a:t>
            </a:r>
            <a:r>
              <a:rPr lang="en-US" altLang="zh-CN" dirty="0"/>
              <a:t>30M</a:t>
            </a:r>
            <a:r>
              <a:rPr lang="zh-CN" altLang="en-US" dirty="0"/>
              <a:t>的带宽与</a:t>
            </a:r>
            <a:r>
              <a:rPr lang="en-US" altLang="zh-CN" dirty="0"/>
              <a:t>70</a:t>
            </a:r>
            <a:r>
              <a:rPr lang="zh-CN" altLang="en-US" dirty="0"/>
              <a:t>度的相位裕度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9F9DC6-1A7A-46FC-AC1D-57015E0A1BE0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10737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DE0D94-6214-4326-BFFF-8CFA04196A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4361" y="192587"/>
            <a:ext cx="10163489" cy="607263"/>
          </a:xfrm>
        </p:spPr>
        <p:txBody>
          <a:bodyPr>
            <a:normAutofit/>
          </a:bodyPr>
          <a:lstStyle>
            <a:lvl1pPr>
              <a:defRPr sz="3600" b="0">
                <a:solidFill>
                  <a:srgbClr val="002060"/>
                </a:solidFill>
                <a:latin typeface="Arial,Bold"/>
              </a:defRPr>
            </a:lvl1pPr>
          </a:lstStyle>
          <a:p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DBC73D3-D1F1-48A8-96F5-72D39D5C3E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4361" y="1111896"/>
            <a:ext cx="10515600" cy="4351338"/>
          </a:xfrm>
        </p:spPr>
        <p:txBody>
          <a:bodyPr>
            <a:normAutofit/>
          </a:bodyPr>
          <a:lstStyle>
            <a:lvl1pPr>
              <a:defRPr sz="3600">
                <a:solidFill>
                  <a:srgbClr val="002060"/>
                </a:solidFill>
                <a:latin typeface="Arial,Bold"/>
              </a:defRPr>
            </a:lvl1pPr>
            <a:lvl2pPr>
              <a:defRPr sz="3600">
                <a:solidFill>
                  <a:srgbClr val="002060"/>
                </a:solidFill>
                <a:latin typeface="Arial,Bold"/>
              </a:defRPr>
            </a:lvl2pPr>
            <a:lvl3pPr>
              <a:defRPr sz="3600">
                <a:solidFill>
                  <a:srgbClr val="002060"/>
                </a:solidFill>
                <a:latin typeface="Arial,Bold"/>
              </a:defRPr>
            </a:lvl3pPr>
            <a:lvl4pPr>
              <a:defRPr sz="3600">
                <a:solidFill>
                  <a:srgbClr val="002060"/>
                </a:solidFill>
                <a:latin typeface="Arial,Bold"/>
              </a:defRPr>
            </a:lvl4pPr>
            <a:lvl5pPr>
              <a:defRPr sz="3600">
                <a:solidFill>
                  <a:srgbClr val="002060"/>
                </a:solidFill>
                <a:latin typeface="Arial,Bold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4DA8624-F45D-4004-9841-8E36E3AD00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E6488-F25A-4058-85A2-01C10888F1A7}" type="datetimeFigureOut">
              <a:rPr lang="zh-CN" altLang="en-US" smtClean="0"/>
              <a:t>2022/1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25FF7DB-ACF0-4F5A-9231-709D4791C5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A62F759-2A4C-4C7F-A248-6ED3EF034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BA2056-9C19-4144-A8EB-ED1C530540D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object 2">
            <a:extLst>
              <a:ext uri="{FF2B5EF4-FFF2-40B4-BE49-F238E27FC236}">
                <a16:creationId xmlns:a16="http://schemas.microsoft.com/office/drawing/2014/main" id="{5FA5136E-CCE5-22D1-B2CB-2AD15F807726}"/>
              </a:ext>
            </a:extLst>
          </p:cNvPr>
          <p:cNvSpPr>
            <a:spLocks/>
          </p:cNvSpPr>
          <p:nvPr userDrawn="1"/>
        </p:nvSpPr>
        <p:spPr bwMode="auto">
          <a:xfrm flipV="1">
            <a:off x="508000" y="731656"/>
            <a:ext cx="10229850" cy="107950"/>
          </a:xfrm>
          <a:custGeom>
            <a:avLst/>
            <a:gdLst>
              <a:gd name="T0" fmla="*/ 0 w 7848600"/>
              <a:gd name="T1" fmla="*/ 0 h 108086"/>
              <a:gd name="T2" fmla="*/ 7848600 w 7848600"/>
              <a:gd name="T3" fmla="*/ 0 h 10808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848600" h="108086">
                <a:moveTo>
                  <a:pt x="0" y="0"/>
                </a:moveTo>
                <a:lnTo>
                  <a:pt x="7848600" y="0"/>
                </a:lnTo>
              </a:path>
            </a:pathLst>
          </a:custGeom>
          <a:noFill/>
          <a:ln w="51053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pic>
        <p:nvPicPr>
          <p:cNvPr id="8" name="图片 8">
            <a:extLst>
              <a:ext uri="{FF2B5EF4-FFF2-40B4-BE49-F238E27FC236}">
                <a16:creationId xmlns:a16="http://schemas.microsoft.com/office/drawing/2014/main" id="{632378D4-324D-7454-F78B-F1A66DC2393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0738" y="301443"/>
            <a:ext cx="860425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67264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482402-2324-45DC-8E03-A57CE45D3D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C2A284E-CFA7-4E67-8B03-ED6C5D4802F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1D613C6-A7B9-416D-B578-D32EC10ADE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E6488-F25A-4058-85A2-01C10888F1A7}" type="datetimeFigureOut">
              <a:rPr lang="zh-CN" altLang="en-US" smtClean="0"/>
              <a:t>2022/1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2E2D8DF-177F-4058-9BAA-1F10936DC2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069A867-8956-4F5E-A2CF-3CDBD99310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BA2056-9C19-4144-A8EB-ED1C530540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7290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DA6C068-DE52-4A0E-BD2A-82AEDED470A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615CC57-C1F4-453B-ABCF-306C144CEF4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F557101-11B9-427F-960F-23B40A9A9A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E6488-F25A-4058-85A2-01C10888F1A7}" type="datetimeFigureOut">
              <a:rPr lang="zh-CN" altLang="en-US" smtClean="0"/>
              <a:t>2022/1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2034E76-C3CA-46C6-B742-F052E38234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660204-3D81-43F3-BEB4-B86F551964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BA2056-9C19-4144-A8EB-ED1C530540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34186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FF1C519-E0E9-44F9-AFA3-C2C9F6CFCB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E6488-F25A-4058-85A2-01C10888F1A7}" type="datetimeFigureOut">
              <a:rPr lang="zh-CN" altLang="en-US" smtClean="0"/>
              <a:t>2022/1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F7008C9-18E8-4C99-9EEE-6E1E9E87E7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81EBA52-2375-44BF-9304-7964DDA0EC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BA2056-9C19-4144-A8EB-ED1C530540D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object 2">
            <a:extLst>
              <a:ext uri="{FF2B5EF4-FFF2-40B4-BE49-F238E27FC236}">
                <a16:creationId xmlns:a16="http://schemas.microsoft.com/office/drawing/2014/main" id="{77D6826A-B04A-9492-4FD1-0E8805295B6E}"/>
              </a:ext>
            </a:extLst>
          </p:cNvPr>
          <p:cNvSpPr>
            <a:spLocks/>
          </p:cNvSpPr>
          <p:nvPr userDrawn="1"/>
        </p:nvSpPr>
        <p:spPr bwMode="auto">
          <a:xfrm flipV="1">
            <a:off x="838200" y="3429000"/>
            <a:ext cx="10229850" cy="107950"/>
          </a:xfrm>
          <a:custGeom>
            <a:avLst/>
            <a:gdLst>
              <a:gd name="T0" fmla="*/ 0 w 7848600"/>
              <a:gd name="T1" fmla="*/ 0 h 108086"/>
              <a:gd name="T2" fmla="*/ 7848600 w 7848600"/>
              <a:gd name="T3" fmla="*/ 0 h 10808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848600" h="108086">
                <a:moveTo>
                  <a:pt x="0" y="0"/>
                </a:moveTo>
                <a:lnTo>
                  <a:pt x="7848600" y="0"/>
                </a:lnTo>
              </a:path>
            </a:pathLst>
          </a:custGeom>
          <a:noFill/>
          <a:ln w="51053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pic>
        <p:nvPicPr>
          <p:cNvPr id="8" name="图片 8">
            <a:extLst>
              <a:ext uri="{FF2B5EF4-FFF2-40B4-BE49-F238E27FC236}">
                <a16:creationId xmlns:a16="http://schemas.microsoft.com/office/drawing/2014/main" id="{5B221FB4-A401-568C-E58F-5345A286735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0738" y="301443"/>
            <a:ext cx="860425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标题 1">
            <a:extLst>
              <a:ext uri="{FF2B5EF4-FFF2-40B4-BE49-F238E27FC236}">
                <a16:creationId xmlns:a16="http://schemas.microsoft.com/office/drawing/2014/main" id="{F2BC4C50-1ADB-5497-B350-5EB3D6BEE6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84331" y="2819506"/>
            <a:ext cx="9125607" cy="607263"/>
          </a:xfrm>
        </p:spPr>
        <p:txBody>
          <a:bodyPr>
            <a:normAutofit/>
          </a:bodyPr>
          <a:lstStyle>
            <a:lvl1pPr>
              <a:defRPr sz="3600" b="0">
                <a:solidFill>
                  <a:srgbClr val="002060"/>
                </a:solidFill>
                <a:latin typeface="Arial,Bold"/>
              </a:defRPr>
            </a:lvl1pPr>
          </a:lstStyle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955424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4930E6-4C1D-4753-AC99-CE98C7B179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B0F7A12-D0F1-4A6F-BC4F-6B915751BEC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F804311-E340-4A7C-88EC-7CE002C7C7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E6488-F25A-4058-85A2-01C10888F1A7}" type="datetimeFigureOut">
              <a:rPr lang="zh-CN" altLang="en-US" smtClean="0"/>
              <a:t>2022/1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B4658FE-B403-4BF0-B074-92BF0F463E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FA1C3AC-876E-4CF5-85AF-E48F0022CF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BA2056-9C19-4144-A8EB-ED1C530540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24692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666DAB-8BD2-4D94-89BB-1B11334A24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1E2663-3067-4121-8CA8-BAF8566DCD4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588A51F-05AA-4559-AB37-2D8D8B959A6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D724A3D-E985-4574-966D-539A73CAE7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E6488-F25A-4058-85A2-01C10888F1A7}" type="datetimeFigureOut">
              <a:rPr lang="zh-CN" altLang="en-US" smtClean="0"/>
              <a:t>2022/12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70F9C59-9E38-41C7-8112-1F30937824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04C1962-C5DE-4EEC-AD34-7337009C82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BA2056-9C19-4144-A8EB-ED1C530540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69039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6AA78D-390A-40BC-B43E-5D56A7B0D5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B2FF0B2-8F38-4E4C-8800-A4E9A21480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23DD6F8-3167-438A-97AE-CCCE4AC83D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0C9E290-DF41-41C4-9AE4-780888C3FC7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49FBEC8-5F77-4DF8-ABE4-CEC432120E4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33C0849-3873-4AD7-876D-A937DA9476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E6488-F25A-4058-85A2-01C10888F1A7}" type="datetimeFigureOut">
              <a:rPr lang="zh-CN" altLang="en-US" smtClean="0"/>
              <a:t>2022/12/2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D6781DA-937E-4A23-86BE-265F8AF0F9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CDB3E671-18ED-462B-BA65-DC78F96847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BA2056-9C19-4144-A8EB-ED1C530540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40777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E8395B-96D1-4A29-81BC-F9ED1D16CF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C4433E3-ADEC-4510-AA81-6FA24BA511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E6488-F25A-4058-85A2-01C10888F1A7}" type="datetimeFigureOut">
              <a:rPr lang="zh-CN" altLang="en-US" smtClean="0"/>
              <a:t>2022/12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36C0E8A-BBF1-4B95-AB17-ECEAEDA65D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0A1E9D0-A750-4294-AC79-857EF859EA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BA2056-9C19-4144-A8EB-ED1C530540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19171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FDD88EB-16B6-491C-9D2D-A2A11A9241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E6488-F25A-4058-85A2-01C10888F1A7}" type="datetimeFigureOut">
              <a:rPr lang="zh-CN" altLang="en-US" smtClean="0"/>
              <a:t>2022/12/2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F551C1F-5910-49F4-97E5-A6DB30B06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4B7C3DD-F9B5-4ECB-820F-7769531C4D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BA2056-9C19-4144-A8EB-ED1C530540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29297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FF930F-DD53-4884-9642-3FA039E0E3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D435EFC-EA12-4301-A7AF-FDC48C6007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EBE47AF-F278-4DAB-B9EE-73D6BB4767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4CA246E-03D5-4EEF-8EED-B4EBC48C9E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E6488-F25A-4058-85A2-01C10888F1A7}" type="datetimeFigureOut">
              <a:rPr lang="zh-CN" altLang="en-US" smtClean="0"/>
              <a:t>2022/12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9A21932-ED6D-4B0A-BF4E-63BC0B7B7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EC0C7F3-2FCB-46B4-9421-2BF29E32FF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BA2056-9C19-4144-A8EB-ED1C530540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5633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4F6182-FD4F-4A61-82CC-FD39ACE150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61F451A9-E43C-4739-AA99-C4A78138EA2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1E118AD-AB2D-4C40-AF6E-9DAE8270C03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B7E7B46-66CE-4997-A63B-D06227AB53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E6488-F25A-4058-85A2-01C10888F1A7}" type="datetimeFigureOut">
              <a:rPr lang="zh-CN" altLang="en-US" smtClean="0"/>
              <a:t>2022/12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C8EAA46-CA7A-451E-930A-4C3F306882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F1E728D-1A02-4767-93EE-2A9049214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BA2056-9C19-4144-A8EB-ED1C530540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98556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851264E-CE66-4889-AD8E-992E2D26BF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996E559-3AEF-4CA3-8EFE-F661B90E8D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7CE474E-EFF3-4750-93BE-94F3EC524F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E6488-F25A-4058-85A2-01C10888F1A7}" type="datetimeFigureOut">
              <a:rPr lang="zh-CN" altLang="en-US" smtClean="0"/>
              <a:t>2022/1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2CA7897-259F-44F3-BBDD-A1FB42C2A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BBD51B1-CD2F-4466-9937-3B884D0012D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BA2056-9C19-4144-A8EB-ED1C530540D5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8">
            <a:extLst>
              <a:ext uri="{FF2B5EF4-FFF2-40B4-BE49-F238E27FC236}">
                <a16:creationId xmlns:a16="http://schemas.microsoft.com/office/drawing/2014/main" id="{4FA98A34-71E8-AC79-5C05-1217FB1DCE0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0738" y="301443"/>
            <a:ext cx="860425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02567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49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2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3.wmf"/><Relationship Id="rId7" Type="http://schemas.openxmlformats.org/officeDocument/2006/relationships/oleObject" Target="../embeddings/oleObject18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24.wmf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7.wmf"/><Relationship Id="rId7" Type="http://schemas.openxmlformats.org/officeDocument/2006/relationships/oleObject" Target="../embeddings/oleObject22.bin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0.e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.wmf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8.emf"/><Relationship Id="rId7" Type="http://schemas.openxmlformats.org/officeDocument/2006/relationships/image" Target="../media/image10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10" Type="http://schemas.openxmlformats.org/officeDocument/2006/relationships/image" Target="../media/image3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4CA2FF-DC7A-47BA-1A95-50E0082FF7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9634" y="2008092"/>
            <a:ext cx="11752728" cy="2384613"/>
          </a:xfrm>
        </p:spPr>
        <p:txBody>
          <a:bodyPr>
            <a:normAutofit/>
          </a:bodyPr>
          <a:lstStyle/>
          <a:p>
            <a:pPr algn="ctr"/>
            <a:r>
              <a:rPr lang="zh-CN" altLang="en-US" sz="5400" b="1" kern="14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二级运放与带隙基准设计</a:t>
            </a:r>
            <a:br>
              <a:rPr lang="zh-CN" altLang="zh-CN" kern="1400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endParaRPr 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706C9EB-131A-4A74-9FC3-45D34CEBBBF2}"/>
              </a:ext>
            </a:extLst>
          </p:cNvPr>
          <p:cNvSpPr txBox="1"/>
          <p:nvPr/>
        </p:nvSpPr>
        <p:spPr>
          <a:xfrm>
            <a:off x="5671843" y="4649850"/>
            <a:ext cx="8483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kern="14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第</a:t>
            </a:r>
            <a:r>
              <a:rPr lang="en-US" altLang="zh-CN" sz="2000" kern="14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</a:t>
            </a:r>
            <a:r>
              <a:rPr lang="zh-CN" altLang="en-US" sz="2000" kern="14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组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51CE66E-7285-4E78-B7E1-13C711ADEA08}"/>
              </a:ext>
            </a:extLst>
          </p:cNvPr>
          <p:cNvSpPr txBox="1"/>
          <p:nvPr/>
        </p:nvSpPr>
        <p:spPr>
          <a:xfrm>
            <a:off x="4902402" y="5307106"/>
            <a:ext cx="23871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阎铭心 孙宇煊 张锦煜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20.12.25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918248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15B369BD-3127-0577-A701-AB8439E030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092" y="1842383"/>
            <a:ext cx="8577325" cy="4195793"/>
          </a:xfrm>
          <a:prstGeom prst="rect">
            <a:avLst/>
          </a:prstGeom>
        </p:spPr>
      </p:pic>
      <p:sp>
        <p:nvSpPr>
          <p:cNvPr id="9" name="内容占位符 2">
            <a:extLst>
              <a:ext uri="{FF2B5EF4-FFF2-40B4-BE49-F238E27FC236}">
                <a16:creationId xmlns:a16="http://schemas.microsoft.com/office/drawing/2014/main" id="{C65721C4-2D9C-83ED-6EC5-90DC40CF5C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4361" y="1111896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级运放整体构成：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544AF047-E1D3-C973-D879-3F9B5311F9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4361" y="192587"/>
            <a:ext cx="10163489" cy="607263"/>
          </a:xfrm>
        </p:spPr>
        <p:txBody>
          <a:bodyPr/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级运放设计流程</a:t>
            </a:r>
            <a:endParaRPr 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178779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74D1649-D88F-84A3-6CD3-2C143D484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026741"/>
              </p:ext>
            </p:extLst>
          </p:nvPr>
        </p:nvGraphicFramePr>
        <p:xfrm>
          <a:off x="7131050" y="4646613"/>
          <a:ext cx="20764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74D1649-D88F-84A3-6CD3-2C143D4840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31050" y="4646613"/>
                        <a:ext cx="2076450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11E82CC7-DB26-1948-E2EC-2199734EE865}"/>
              </a:ext>
            </a:extLst>
          </p:cNvPr>
          <p:cNvSpPr txBox="1"/>
          <p:nvPr/>
        </p:nvSpPr>
        <p:spPr>
          <a:xfrm>
            <a:off x="6450412" y="2638943"/>
            <a:ext cx="50855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确定补偿电容数值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般为负载电容的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%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0%</a:t>
            </a: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38DD2D1F-07CD-62D4-BFEA-49FA683580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4361" y="1111896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确定补偿电容：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标题 1">
            <a:extLst>
              <a:ext uri="{FF2B5EF4-FFF2-40B4-BE49-F238E27FC236}">
                <a16:creationId xmlns:a16="http://schemas.microsoft.com/office/drawing/2014/main" id="{FCAC886E-C16A-4026-06AC-AEC50F08DB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4361" y="192587"/>
            <a:ext cx="10163489" cy="607263"/>
          </a:xfrm>
        </p:spPr>
        <p:txBody>
          <a:bodyPr/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级运放设计流程</a:t>
            </a:r>
            <a:endParaRPr 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1371E6C6-1DB9-A1BD-5AB5-188FF311626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0606" y="1913125"/>
            <a:ext cx="6110332" cy="3700490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812F84C-725F-C16A-5706-74875DF8C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577001"/>
              </p:ext>
            </p:extLst>
          </p:nvPr>
        </p:nvGraphicFramePr>
        <p:xfrm>
          <a:off x="7299749" y="3694250"/>
          <a:ext cx="17383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228600" progId="Equation.DSMT4">
                  <p:embed/>
                </p:oleObj>
              </mc:Choice>
              <mc:Fallback>
                <p:oleObj name="Equation" r:id="rId6" imgW="64764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74D1649-D88F-84A3-6CD3-2C143D4840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99749" y="3694250"/>
                        <a:ext cx="1738313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箭头: 右 15">
            <a:extLst>
              <a:ext uri="{FF2B5EF4-FFF2-40B4-BE49-F238E27FC236}">
                <a16:creationId xmlns:a16="http://schemas.microsoft.com/office/drawing/2014/main" id="{358F6D3E-9CD6-C0C9-2874-D5A0972AC099}"/>
              </a:ext>
            </a:extLst>
          </p:cNvPr>
          <p:cNvSpPr/>
          <p:nvPr/>
        </p:nvSpPr>
        <p:spPr>
          <a:xfrm rot="5400000">
            <a:off x="7920926" y="4253371"/>
            <a:ext cx="509117" cy="362924"/>
          </a:xfrm>
          <a:prstGeom prst="rightArrow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9C1E0D5-F4BC-660F-ED26-30622D8E15D7}"/>
              </a:ext>
            </a:extLst>
          </p:cNvPr>
          <p:cNvSpPr txBox="1"/>
          <p:nvPr/>
        </p:nvSpPr>
        <p:spPr>
          <a:xfrm>
            <a:off x="9246358" y="4000637"/>
            <a:ext cx="19498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流程上的失误！</a:t>
            </a:r>
            <a:endParaRPr lang="en-US" altLang="zh-CN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572234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E3844FDF-F072-1398-97B2-788B2DB86023}"/>
              </a:ext>
            </a:extLst>
          </p:cNvPr>
          <p:cNvSpPr txBox="1"/>
          <p:nvPr/>
        </p:nvSpPr>
        <p:spPr>
          <a:xfrm>
            <a:off x="6457379" y="3314989"/>
            <a:ext cx="55560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一级</a:t>
            </a:r>
            <a:r>
              <a:rPr lang="en-US" altLang="zh-CN" sz="2400" dirty="0">
                <a:latin typeface="Arial,Bold"/>
              </a:rPr>
              <a:t>PMOS:800mV</a:t>
            </a:r>
            <a:endParaRPr lang="zh-CN" altLang="en-US" sz="2400" dirty="0">
              <a:latin typeface="Arial,Bold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497C3BF-17EA-82ED-8B8A-8588BF823148}"/>
              </a:ext>
            </a:extLst>
          </p:cNvPr>
          <p:cNvSpPr txBox="1"/>
          <p:nvPr/>
        </p:nvSpPr>
        <p:spPr>
          <a:xfrm>
            <a:off x="6457379" y="3799031"/>
            <a:ext cx="55560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一级</a:t>
            </a:r>
            <a:r>
              <a:rPr lang="en-US" altLang="zh-CN" sz="2400" dirty="0">
                <a:latin typeface="Arial,Bold"/>
              </a:rPr>
              <a:t>NMOS:400mV</a:t>
            </a:r>
            <a:endParaRPr lang="zh-CN" altLang="en-US" sz="2400" dirty="0">
              <a:latin typeface="Arial,Bold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19413F8-90C9-6B04-4CCE-3AE1F88D595F}"/>
              </a:ext>
            </a:extLst>
          </p:cNvPr>
          <p:cNvSpPr txBox="1"/>
          <p:nvPr/>
        </p:nvSpPr>
        <p:spPr>
          <a:xfrm>
            <a:off x="6402901" y="4289897"/>
            <a:ext cx="55560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</a:t>
            </a:r>
            <a:r>
              <a:rPr lang="en-US" altLang="zh-CN" sz="2400" dirty="0">
                <a:latin typeface="Arial,Bold"/>
              </a:rPr>
              <a:t>NMOS:150mV</a:t>
            </a:r>
            <a:endParaRPr lang="zh-CN" altLang="en-US" sz="2400" dirty="0">
              <a:latin typeface="Arial,Bold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381981F7-7C36-8BBF-04B8-278DCD9FE483}"/>
              </a:ext>
            </a:extLst>
          </p:cNvPr>
          <p:cNvSpPr txBox="1"/>
          <p:nvPr/>
        </p:nvSpPr>
        <p:spPr>
          <a:xfrm>
            <a:off x="6402902" y="2300625"/>
            <a:ext cx="55560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共模电平</a:t>
            </a:r>
            <a:r>
              <a:rPr lang="en-US" altLang="zh-CN" sz="2400" dirty="0">
                <a:latin typeface="Arial,Bold"/>
              </a:rPr>
              <a:t>:1.75V</a:t>
            </a:r>
            <a:endParaRPr lang="zh-CN" altLang="en-US" sz="2400" dirty="0">
              <a:latin typeface="Arial,Bold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0D100EFB-2643-776C-A846-48D330B315A5}"/>
              </a:ext>
            </a:extLst>
          </p:cNvPr>
          <p:cNvSpPr txBox="1"/>
          <p:nvPr/>
        </p:nvSpPr>
        <p:spPr>
          <a:xfrm>
            <a:off x="6334873" y="2701896"/>
            <a:ext cx="55560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Arial,Bold"/>
              </a:rPr>
              <a:t>OSR:1V</a:t>
            </a:r>
            <a:endParaRPr lang="zh-CN" altLang="en-US" sz="2400" dirty="0">
              <a:latin typeface="Arial,Bold"/>
            </a:endParaRPr>
          </a:p>
        </p:txBody>
      </p:sp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0DBCB5F1-01E5-4EA4-D63D-31470BA730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4361" y="1111896"/>
            <a:ext cx="10515600" cy="708899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压裕度分配：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C5325EE9-AB02-C493-40E9-E6B93A240D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4361" y="192587"/>
            <a:ext cx="10163489" cy="607263"/>
          </a:xfrm>
        </p:spPr>
        <p:txBody>
          <a:bodyPr/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级运放设计流程</a:t>
            </a:r>
            <a:endParaRPr 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0820E263-614C-F4CF-EF78-693528719B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606" y="1913125"/>
            <a:ext cx="6110332" cy="3700490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E7E6B63A-CC5E-4DAA-D0BE-0F31B5E60C05}"/>
              </a:ext>
            </a:extLst>
          </p:cNvPr>
          <p:cNvSpPr txBox="1"/>
          <p:nvPr/>
        </p:nvSpPr>
        <p:spPr>
          <a:xfrm>
            <a:off x="6471027" y="4787587"/>
            <a:ext cx="55560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二级</a:t>
            </a:r>
            <a:r>
              <a:rPr lang="en-US" altLang="zh-CN" sz="2400" dirty="0">
                <a:latin typeface="Arial,Bold"/>
              </a:rPr>
              <a:t>PMOS:800mV</a:t>
            </a:r>
            <a:endParaRPr lang="zh-CN" altLang="en-US" sz="2400" dirty="0">
              <a:latin typeface="Arial,Bold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AB37513-760E-D158-656F-4A71CF938C56}"/>
              </a:ext>
            </a:extLst>
          </p:cNvPr>
          <p:cNvSpPr txBox="1"/>
          <p:nvPr/>
        </p:nvSpPr>
        <p:spPr>
          <a:xfrm>
            <a:off x="6402900" y="1653886"/>
            <a:ext cx="55560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源电压</a:t>
            </a:r>
            <a:r>
              <a:rPr lang="en-US" altLang="zh-CN" sz="2400" dirty="0">
                <a:solidFill>
                  <a:srgbClr val="FF0000"/>
                </a:solidFill>
                <a:latin typeface="Arial,Bold"/>
              </a:rPr>
              <a:t>:3.3V(2.97V)</a:t>
            </a:r>
            <a:endParaRPr lang="zh-CN" altLang="en-US" sz="2400" dirty="0">
              <a:solidFill>
                <a:srgbClr val="FF0000"/>
              </a:solidFill>
              <a:latin typeface="Arial,Bold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A2E8845-F889-7AEC-8509-980F0060BAB7}"/>
              </a:ext>
            </a:extLst>
          </p:cNvPr>
          <p:cNvSpPr/>
          <p:nvPr/>
        </p:nvSpPr>
        <p:spPr>
          <a:xfrm>
            <a:off x="1746913" y="2433906"/>
            <a:ext cx="3318189" cy="73015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94B0459-6CF1-8107-77FD-95917A87DF18}"/>
              </a:ext>
            </a:extLst>
          </p:cNvPr>
          <p:cNvSpPr/>
          <p:nvPr/>
        </p:nvSpPr>
        <p:spPr>
          <a:xfrm>
            <a:off x="1746913" y="3658682"/>
            <a:ext cx="1794682" cy="73015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6A704B1-C332-199F-B313-82BB3B752872}"/>
              </a:ext>
            </a:extLst>
          </p:cNvPr>
          <p:cNvSpPr/>
          <p:nvPr/>
        </p:nvSpPr>
        <p:spPr>
          <a:xfrm>
            <a:off x="2204113" y="4534453"/>
            <a:ext cx="791571" cy="62668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AC15C22-2961-45A2-8D7D-267DF47DADFD}"/>
              </a:ext>
            </a:extLst>
          </p:cNvPr>
          <p:cNvSpPr/>
          <p:nvPr/>
        </p:nvSpPr>
        <p:spPr>
          <a:xfrm>
            <a:off x="4273531" y="4260824"/>
            <a:ext cx="791571" cy="62668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0CF2E1B-1904-23D3-1EB0-29C70D3237EC}"/>
              </a:ext>
            </a:extLst>
          </p:cNvPr>
          <p:cNvSpPr txBox="1"/>
          <p:nvPr/>
        </p:nvSpPr>
        <p:spPr>
          <a:xfrm>
            <a:off x="6471027" y="5284672"/>
            <a:ext cx="55560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二级</a:t>
            </a:r>
            <a:r>
              <a:rPr lang="en-US" altLang="zh-CN" sz="2400" dirty="0">
                <a:latin typeface="Arial,Bold"/>
                <a:ea typeface="微软雅黑" panose="020B0503020204020204" pitchFamily="34" charset="-122"/>
              </a:rPr>
              <a:t>N</a:t>
            </a:r>
            <a:r>
              <a:rPr lang="en-US" altLang="zh-CN" sz="2400" dirty="0">
                <a:latin typeface="Arial,Bold"/>
              </a:rPr>
              <a:t>MOS:540mV</a:t>
            </a:r>
            <a:endParaRPr lang="zh-CN" altLang="en-US" sz="2400" dirty="0">
              <a:latin typeface="Arial,Bold"/>
            </a:endParaRPr>
          </a:p>
        </p:txBody>
      </p:sp>
    </p:spTree>
    <p:extLst>
      <p:ext uri="{BB962C8B-B14F-4D97-AF65-F5344CB8AC3E}">
        <p14:creationId xmlns:p14="http://schemas.microsoft.com/office/powerpoint/2010/main" val="3172204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D7ACE48-DB43-BBA6-F3B4-2D77E6D368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902050"/>
              </p:ext>
            </p:extLst>
          </p:nvPr>
        </p:nvGraphicFramePr>
        <p:xfrm>
          <a:off x="6721475" y="1577452"/>
          <a:ext cx="46831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444240" progId="Equation.DSMT4">
                  <p:embed/>
                </p:oleObj>
              </mc:Choice>
              <mc:Fallback>
                <p:oleObj name="Equation" r:id="rId2" imgW="2197080" imgH="4442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D7ACE48-DB43-BBA6-F3B4-2D77E6D368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21475" y="1577452"/>
                        <a:ext cx="4683125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D94DA02-63E3-083F-DB86-B6F8ED0450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295740"/>
              </p:ext>
            </p:extLst>
          </p:nvPr>
        </p:nvGraphicFramePr>
        <p:xfrm>
          <a:off x="8143875" y="2520427"/>
          <a:ext cx="25844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241200" progId="Equation.DSMT4">
                  <p:embed/>
                </p:oleObj>
              </mc:Choice>
              <mc:Fallback>
                <p:oleObj name="Equation" r:id="rId4" imgW="1002960" imgH="2412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D94DA02-63E3-083F-DB86-B6F8ED0450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43875" y="2520427"/>
                        <a:ext cx="2584450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箭头: 右 9">
            <a:extLst>
              <a:ext uri="{FF2B5EF4-FFF2-40B4-BE49-F238E27FC236}">
                <a16:creationId xmlns:a16="http://schemas.microsoft.com/office/drawing/2014/main" id="{120148BF-DF79-5E99-6FE8-B9FB1A2EDA16}"/>
              </a:ext>
            </a:extLst>
          </p:cNvPr>
          <p:cNvSpPr/>
          <p:nvPr/>
        </p:nvSpPr>
        <p:spPr>
          <a:xfrm>
            <a:off x="7510079" y="2622948"/>
            <a:ext cx="509117" cy="362924"/>
          </a:xfrm>
          <a:prstGeom prst="rightArrow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7F6918A4-25AC-3962-3DE3-2BADC422DC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4361" y="1111896"/>
            <a:ext cx="10515600" cy="593352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第一级跨导与电流：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25C41219-BA37-D162-EC4A-10C37682D0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4361" y="192587"/>
            <a:ext cx="10163489" cy="607263"/>
          </a:xfrm>
        </p:spPr>
        <p:txBody>
          <a:bodyPr/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级运放设计流程</a:t>
            </a:r>
            <a:endParaRPr 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CCBC9F67-FE69-8DF0-CD0A-AA0435CFFE3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0606" y="1913125"/>
            <a:ext cx="6110332" cy="3700490"/>
          </a:xfrm>
          <a:prstGeom prst="rect">
            <a:avLst/>
          </a:prstGeom>
        </p:spPr>
      </p:pic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37A5153-5B4F-86A6-35FC-E1319B16F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258971"/>
              </p:ext>
            </p:extLst>
          </p:nvPr>
        </p:nvGraphicFramePr>
        <p:xfrm>
          <a:off x="7247646" y="3429000"/>
          <a:ext cx="40274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88760" imgH="406080" progId="Equation.DSMT4">
                  <p:embed/>
                </p:oleObj>
              </mc:Choice>
              <mc:Fallback>
                <p:oleObj name="Equation" r:id="rId7" imgW="1688760" imgH="4060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D8200E7F-7377-4D07-7D58-1CB6505B3B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47646" y="3429000"/>
                        <a:ext cx="4027488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1D8D3250-AFFC-8186-357F-C11E515955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764134"/>
              </p:ext>
            </p:extLst>
          </p:nvPr>
        </p:nvGraphicFramePr>
        <p:xfrm>
          <a:off x="8286917" y="5043211"/>
          <a:ext cx="22574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240" imgH="241200" progId="Equation.DSMT4">
                  <p:embed/>
                </p:oleObj>
              </mc:Choice>
              <mc:Fallback>
                <p:oleObj name="Equation" r:id="rId9" imgW="876240" imgH="2412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03786741-8F86-DA95-39FD-6615007A8D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86917" y="5043211"/>
                        <a:ext cx="2257425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箭头: 右 17">
            <a:extLst>
              <a:ext uri="{FF2B5EF4-FFF2-40B4-BE49-F238E27FC236}">
                <a16:creationId xmlns:a16="http://schemas.microsoft.com/office/drawing/2014/main" id="{887CA3C6-B24F-143A-A5B7-BA6F42FC9633}"/>
              </a:ext>
            </a:extLst>
          </p:cNvPr>
          <p:cNvSpPr/>
          <p:nvPr/>
        </p:nvSpPr>
        <p:spPr>
          <a:xfrm>
            <a:off x="7489608" y="5146342"/>
            <a:ext cx="509117" cy="362924"/>
          </a:xfrm>
          <a:prstGeom prst="rightArrow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B7FC99C-C5EB-E0E6-6784-7EABF5264B91}"/>
              </a:ext>
            </a:extLst>
          </p:cNvPr>
          <p:cNvSpPr txBox="1"/>
          <p:nvPr/>
        </p:nvSpPr>
        <p:spPr>
          <a:xfrm>
            <a:off x="6301644" y="4458683"/>
            <a:ext cx="5556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生成电流为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0uA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选整数倍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4751DE0-B003-A8CF-58D8-DE1F9272407D}"/>
              </a:ext>
            </a:extLst>
          </p:cNvPr>
          <p:cNvSpPr txBox="1"/>
          <p:nvPr/>
        </p:nvSpPr>
        <p:spPr>
          <a:xfrm>
            <a:off x="566615" y="4590138"/>
            <a:ext cx="5556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Arial,Bold"/>
              </a:rPr>
              <a:t>360uA</a:t>
            </a:r>
            <a:endParaRPr lang="zh-CN" altLang="en-US" sz="2800" dirty="0">
              <a:solidFill>
                <a:srgbClr val="FF0000"/>
              </a:solidFill>
              <a:latin typeface="Arial,Bold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4CE7407-19A7-5E93-F630-F775165F076D}"/>
              </a:ext>
            </a:extLst>
          </p:cNvPr>
          <p:cNvSpPr txBox="1"/>
          <p:nvPr/>
        </p:nvSpPr>
        <p:spPr>
          <a:xfrm>
            <a:off x="-1398997" y="4899962"/>
            <a:ext cx="5556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Arial,Bold"/>
              </a:rPr>
              <a:t>40uA</a:t>
            </a:r>
            <a:endParaRPr lang="zh-CN" altLang="en-US" sz="2800" dirty="0">
              <a:solidFill>
                <a:srgbClr val="FF0000"/>
              </a:solidFill>
              <a:latin typeface="Arial,Bold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279C9E9-7BB1-48E4-6664-AAB40BBF55CA}"/>
              </a:ext>
            </a:extLst>
          </p:cNvPr>
          <p:cNvSpPr txBox="1"/>
          <p:nvPr/>
        </p:nvSpPr>
        <p:spPr>
          <a:xfrm>
            <a:off x="-795104" y="3375192"/>
            <a:ext cx="5556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Arial,Bold"/>
              </a:rPr>
              <a:t>180uA</a:t>
            </a:r>
            <a:endParaRPr lang="zh-CN" altLang="en-US" sz="2800" dirty="0">
              <a:solidFill>
                <a:srgbClr val="FF0000"/>
              </a:solidFill>
              <a:latin typeface="Arial,Bold"/>
            </a:endParaRPr>
          </a:p>
        </p:txBody>
      </p:sp>
    </p:spTree>
    <p:extLst>
      <p:ext uri="{BB962C8B-B14F-4D97-AF65-F5344CB8AC3E}">
        <p14:creationId xmlns:p14="http://schemas.microsoft.com/office/powerpoint/2010/main" val="41049319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4E4810FA-BBC1-9553-A8A2-F78F58FCE9D6}"/>
              </a:ext>
            </a:extLst>
          </p:cNvPr>
          <p:cNvSpPr txBox="1"/>
          <p:nvPr/>
        </p:nvSpPr>
        <p:spPr>
          <a:xfrm>
            <a:off x="2571183" y="5063930"/>
            <a:ext cx="5556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Arial,Bold"/>
              </a:rPr>
              <a:t>80uA</a:t>
            </a:r>
            <a:endParaRPr lang="zh-CN" altLang="en-US" sz="2800" dirty="0">
              <a:solidFill>
                <a:srgbClr val="FF0000"/>
              </a:solidFill>
              <a:latin typeface="Arial,Bold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4A1F888-854F-1C3A-72BC-756C3AA834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733343"/>
              </p:ext>
            </p:extLst>
          </p:nvPr>
        </p:nvGraphicFramePr>
        <p:xfrm>
          <a:off x="7466013" y="1533428"/>
          <a:ext cx="31162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241200" progId="Equation.DSMT4">
                  <p:embed/>
                </p:oleObj>
              </mc:Choice>
              <mc:Fallback>
                <p:oleObj name="Equation" r:id="rId2" imgW="1269720" imgH="2412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F4A1F888-854F-1C3A-72BC-756C3AA834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66013" y="1533428"/>
                        <a:ext cx="3116262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F4D3198D-D516-8A1C-4B3C-C6BF2869CD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4361" y="1111896"/>
            <a:ext cx="10515600" cy="607263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第二级跨导与电流：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1145496C-5B5B-A9B6-6315-7A9A315F17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4361" y="192587"/>
            <a:ext cx="10163489" cy="607263"/>
          </a:xfrm>
        </p:spPr>
        <p:txBody>
          <a:bodyPr/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级运放设计流程</a:t>
            </a:r>
            <a:endParaRPr 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074EACCC-8FDE-DF3E-3790-825B6B9A5D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606" y="1913125"/>
            <a:ext cx="6110332" cy="3700490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6DC64E10-3566-8B67-6C3C-FCE6CEF9EB68}"/>
              </a:ext>
            </a:extLst>
          </p:cNvPr>
          <p:cNvSpPr txBox="1"/>
          <p:nvPr/>
        </p:nvSpPr>
        <p:spPr>
          <a:xfrm>
            <a:off x="6719770" y="2310499"/>
            <a:ext cx="46097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二级电流与第一级匹配来保证相同的开关速度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AE90727D-B318-BF1F-457E-F655670CDE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410640"/>
              </p:ext>
            </p:extLst>
          </p:nvPr>
        </p:nvGraphicFramePr>
        <p:xfrm>
          <a:off x="8027691" y="3276854"/>
          <a:ext cx="19939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F4A1F888-854F-1C3A-72BC-756C3AA834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27691" y="3276854"/>
                        <a:ext cx="1993900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5C9E3D1B-0AD7-90F3-B572-26CCAAE63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451978"/>
              </p:ext>
            </p:extLst>
          </p:nvPr>
        </p:nvGraphicFramePr>
        <p:xfrm>
          <a:off x="8437563" y="4473192"/>
          <a:ext cx="19954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228600" progId="Equation.DSMT4">
                  <p:embed/>
                </p:oleObj>
              </mc:Choice>
              <mc:Fallback>
                <p:oleObj name="Equation" r:id="rId7" imgW="774360" imgH="2286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03786741-8F86-DA95-39FD-6615007A8D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37563" y="4473192"/>
                        <a:ext cx="1995487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箭头: 右 19">
            <a:extLst>
              <a:ext uri="{FF2B5EF4-FFF2-40B4-BE49-F238E27FC236}">
                <a16:creationId xmlns:a16="http://schemas.microsoft.com/office/drawing/2014/main" id="{94360E68-AEF2-0871-0FDC-1C96B12C32D0}"/>
              </a:ext>
            </a:extLst>
          </p:cNvPr>
          <p:cNvSpPr/>
          <p:nvPr/>
        </p:nvSpPr>
        <p:spPr>
          <a:xfrm>
            <a:off x="7510079" y="4560928"/>
            <a:ext cx="509117" cy="362924"/>
          </a:xfrm>
          <a:prstGeom prst="rightArrow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3575F2C-4293-E573-1315-7A07157AFD85}"/>
              </a:ext>
            </a:extLst>
          </p:cNvPr>
          <p:cNvSpPr txBox="1"/>
          <p:nvPr/>
        </p:nvSpPr>
        <p:spPr>
          <a:xfrm>
            <a:off x="6749976" y="3911314"/>
            <a:ext cx="46097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合功耗要求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EEC42732-E1A9-4028-9859-F48425B6BD9F}"/>
              </a:ext>
            </a:extLst>
          </p:cNvPr>
          <p:cNvSpPr txBox="1"/>
          <p:nvPr/>
        </p:nvSpPr>
        <p:spPr>
          <a:xfrm>
            <a:off x="1991907" y="4678872"/>
            <a:ext cx="5556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Arial,Bold"/>
              </a:rPr>
              <a:t>1.2mA</a:t>
            </a:r>
            <a:endParaRPr lang="zh-CN" altLang="en-US" sz="2800" dirty="0">
              <a:solidFill>
                <a:srgbClr val="FF0000"/>
              </a:solidFill>
              <a:latin typeface="Arial,Bold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3BF3091E-33C4-6D95-9A69-A3D905F84657}"/>
              </a:ext>
            </a:extLst>
          </p:cNvPr>
          <p:cNvSpPr txBox="1"/>
          <p:nvPr/>
        </p:nvSpPr>
        <p:spPr>
          <a:xfrm>
            <a:off x="4970707" y="4705337"/>
            <a:ext cx="2356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Arial,Bold"/>
              </a:rPr>
              <a:t>100uA</a:t>
            </a:r>
            <a:endParaRPr lang="zh-CN" altLang="en-US" sz="2800" dirty="0">
              <a:solidFill>
                <a:srgbClr val="FF0000"/>
              </a:solidFill>
              <a:latin typeface="Arial,Bold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61ED431-C53B-1292-51C3-882C3EE9A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651646"/>
              </p:ext>
            </p:extLst>
          </p:nvPr>
        </p:nvGraphicFramePr>
        <p:xfrm>
          <a:off x="7764637" y="5112758"/>
          <a:ext cx="26638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4199" imgH="1001556" progId="Equation.DSMT4">
                  <p:embed/>
                </p:oleObj>
              </mc:Choice>
              <mc:Fallback>
                <p:oleObj name="Equation" r:id="rId9" imgW="2664199" imgH="10015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64637" y="5112758"/>
                        <a:ext cx="2663825" cy="1001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21931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11E82CC7-DB26-1948-E2EC-2199734EE865}"/>
              </a:ext>
            </a:extLst>
          </p:cNvPr>
          <p:cNvSpPr txBox="1"/>
          <p:nvPr/>
        </p:nvSpPr>
        <p:spPr>
          <a:xfrm>
            <a:off x="6947696" y="2111472"/>
            <a:ext cx="42424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一级高增益设置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=2um</a:t>
            </a:r>
          </a:p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二级低增益设计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=1um</a:t>
            </a:r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747E25B4-B8A5-AF06-86A7-090D6433E3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4361" y="1111896"/>
            <a:ext cx="10515600" cy="607263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消零电阻与管子尺寸计算：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86088BE5-AB94-8949-6C2D-4D8038FF00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4361" y="192587"/>
            <a:ext cx="10163489" cy="607263"/>
          </a:xfrm>
        </p:spPr>
        <p:txBody>
          <a:bodyPr/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级运放设计流程</a:t>
            </a:r>
            <a:endParaRPr 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CD68E5AA-1504-0F2C-A62C-7E0821B3C6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0606" y="1913125"/>
            <a:ext cx="6110332" cy="3700490"/>
          </a:xfrm>
          <a:prstGeom prst="rect">
            <a:avLst/>
          </a:prstGeom>
        </p:spPr>
      </p:pic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5DD55174-9730-9067-FAE1-32F8FE2732B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1885901"/>
              </p:ext>
            </p:extLst>
          </p:nvPr>
        </p:nvGraphicFramePr>
        <p:xfrm>
          <a:off x="7287904" y="3030781"/>
          <a:ext cx="3562066" cy="299530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781033">
                  <a:extLst>
                    <a:ext uri="{9D8B030D-6E8A-4147-A177-3AD203B41FA5}">
                      <a16:colId xmlns:a16="http://schemas.microsoft.com/office/drawing/2014/main" val="1327376516"/>
                    </a:ext>
                  </a:extLst>
                </a:gridCol>
                <a:gridCol w="1781033">
                  <a:extLst>
                    <a:ext uri="{9D8B030D-6E8A-4147-A177-3AD203B41FA5}">
                      <a16:colId xmlns:a16="http://schemas.microsoft.com/office/drawing/2014/main" val="2409485949"/>
                    </a:ext>
                  </a:extLst>
                </a:gridCol>
              </a:tblGrid>
              <a:tr h="292062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ameter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ue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50098687"/>
                  </a:ext>
                </a:extLst>
              </a:tr>
              <a:tr h="292062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W/L)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u/2u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11501323"/>
                  </a:ext>
                </a:extLst>
              </a:tr>
              <a:tr h="292062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W/L)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u/2u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07462153"/>
                  </a:ext>
                </a:extLst>
              </a:tr>
              <a:tr h="292062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W/L)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5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.7u/2u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8699895"/>
                  </a:ext>
                </a:extLst>
              </a:tr>
              <a:tr h="292062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W/L)</a:t>
                      </a: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5.2u/1u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58124740"/>
                  </a:ext>
                </a:extLst>
              </a:tr>
              <a:tr h="292062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W/L)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u/1u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96273914"/>
                  </a:ext>
                </a:extLst>
              </a:tr>
              <a:tr h="292062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W/L)</a:t>
                      </a: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u/2u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27557497"/>
                  </a:ext>
                </a:extLst>
              </a:tr>
              <a:tr h="292062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W/L)</a:t>
                      </a: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u/2u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50868303"/>
                  </a:ext>
                </a:extLst>
              </a:tr>
              <a:tr h="292062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W/L)</a:t>
                      </a: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u/1u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87691165"/>
                  </a:ext>
                </a:extLst>
              </a:tr>
              <a:tr h="292062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W/L)</a:t>
                      </a: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u/2u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75468869"/>
                  </a:ext>
                </a:extLst>
              </a:tr>
            </a:tbl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55E3657-ADBF-8C53-D9B7-2432F1591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287335"/>
              </p:ext>
            </p:extLst>
          </p:nvPr>
        </p:nvGraphicFramePr>
        <p:xfrm>
          <a:off x="7513979" y="1157313"/>
          <a:ext cx="31099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09192" imgH="929913" progId="Equation.DSMT4">
                  <p:embed/>
                </p:oleObj>
              </mc:Choice>
              <mc:Fallback>
                <p:oleObj name="Equation" r:id="rId3" imgW="3109192" imgH="9299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13979" y="1157313"/>
                        <a:ext cx="310991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2420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>
            <a:extLst>
              <a:ext uri="{FF2B5EF4-FFF2-40B4-BE49-F238E27FC236}">
                <a16:creationId xmlns:a16="http://schemas.microsoft.com/office/drawing/2014/main" id="{2ABA4260-12E4-1B01-17A9-83422CFEBA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1980" y="3893750"/>
            <a:ext cx="1526879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877E800-A820-3A7C-9A74-32D604FFD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43789"/>
              </p:ext>
            </p:extLst>
          </p:nvPr>
        </p:nvGraphicFramePr>
        <p:xfrm>
          <a:off x="6188312" y="2620178"/>
          <a:ext cx="37846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431640" progId="Equation.DSMT4">
                  <p:embed/>
                </p:oleObj>
              </mc:Choice>
              <mc:Fallback>
                <p:oleObj name="Equation" r:id="rId2" imgW="1663560" imgH="4316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F877E800-A820-3A7C-9A74-32D604FFD7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88312" y="2620178"/>
                        <a:ext cx="3784600" cy="98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75481EC8-AEC6-6BF9-11ED-918E20FDC4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4361" y="1111896"/>
            <a:ext cx="10515600" cy="599124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TAT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准源设计：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C7A27DFA-9729-B05F-CA76-4AD7DC9FDF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4361" y="192587"/>
            <a:ext cx="10163489" cy="607263"/>
          </a:xfrm>
        </p:spPr>
        <p:txBody>
          <a:bodyPr/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级运放设计流程</a:t>
            </a:r>
            <a:endParaRPr 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8276050B-B1DB-9EB3-DD65-5E2EFE2AA1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3707" y="1711020"/>
            <a:ext cx="2444885" cy="4365460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8C4DF0C3-02F4-35E2-C461-E853D49401D0}"/>
              </a:ext>
            </a:extLst>
          </p:cNvPr>
          <p:cNvSpPr txBox="1"/>
          <p:nvPr/>
        </p:nvSpPr>
        <p:spPr>
          <a:xfrm>
            <a:off x="3969224" y="1111896"/>
            <a:ext cx="822277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Q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Q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计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:7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便于后续扩展为带隙基准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行版图设计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选择生成的电流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uA</a:t>
            </a:r>
          </a:p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到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BE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BE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值与电阻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值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F831097-7F49-C441-C610-E5BDA20CFDB0}"/>
              </a:ext>
            </a:extLst>
          </p:cNvPr>
          <p:cNvSpPr txBox="1"/>
          <p:nvPr/>
        </p:nvSpPr>
        <p:spPr>
          <a:xfrm>
            <a:off x="3715982" y="3583104"/>
            <a:ext cx="82227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置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14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15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管子尺寸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u/2u</a:t>
            </a:r>
          </a:p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到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GS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18V</a:t>
            </a:r>
          </a:p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后给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1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13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过驱动电压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73mV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尺寸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FB031AD6-1094-6ACD-24E3-B123639724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8088703"/>
              </p:ext>
            </p:extLst>
          </p:nvPr>
        </p:nvGraphicFramePr>
        <p:xfrm>
          <a:off x="6299579" y="4957390"/>
          <a:ext cx="3562066" cy="89859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781033">
                  <a:extLst>
                    <a:ext uri="{9D8B030D-6E8A-4147-A177-3AD203B41FA5}">
                      <a16:colId xmlns:a16="http://schemas.microsoft.com/office/drawing/2014/main" val="1327376516"/>
                    </a:ext>
                  </a:extLst>
                </a:gridCol>
                <a:gridCol w="1781033">
                  <a:extLst>
                    <a:ext uri="{9D8B030D-6E8A-4147-A177-3AD203B41FA5}">
                      <a16:colId xmlns:a16="http://schemas.microsoft.com/office/drawing/2014/main" val="2409485949"/>
                    </a:ext>
                  </a:extLst>
                </a:gridCol>
              </a:tblGrid>
              <a:tr h="292062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ameter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ue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50098687"/>
                  </a:ext>
                </a:extLst>
              </a:tr>
              <a:tr h="292062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W/L)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15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u/2u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11501323"/>
                  </a:ext>
                </a:extLst>
              </a:tr>
              <a:tr h="292062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W/L)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13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u/2u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0746215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136941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75A9DD15-5744-1040-2B8C-BA8E525CFF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889" y="1783223"/>
            <a:ext cx="9240221" cy="4324149"/>
          </a:xfrm>
          <a:prstGeom prst="rect">
            <a:avLst/>
          </a:prstGeom>
        </p:spPr>
      </p:pic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8384C737-A1FF-3B2D-05E5-BC96FF3FD3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4361" y="1111896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带隙基准整体构成：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2B69813F-92BE-0AB6-8730-9B56551E94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4361" y="192587"/>
            <a:ext cx="10163489" cy="607263"/>
          </a:xfrm>
        </p:spPr>
        <p:txBody>
          <a:bodyPr/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带隙基准设计流程</a:t>
            </a:r>
            <a:endParaRPr 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43812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8384C737-A1FF-3B2D-05E5-BC96FF3FD3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4361" y="1111896"/>
            <a:ext cx="10515600" cy="607263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ascode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流镜带隙基准设计：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2B69813F-92BE-0AB6-8730-9B56551E94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4361" y="192587"/>
            <a:ext cx="10163489" cy="607263"/>
          </a:xfrm>
        </p:spPr>
        <p:txBody>
          <a:bodyPr/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带隙基准设计流程</a:t>
            </a:r>
            <a:endParaRPr 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8A630AA-501B-3E63-4A3A-F7A1F81130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3802" y="1719159"/>
            <a:ext cx="4019316" cy="4347532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CEAC51BA-3BA5-3DA9-041F-FD3CFC9183D2}"/>
              </a:ext>
            </a:extLst>
          </p:cNvPr>
          <p:cNvSpPr txBox="1"/>
          <p:nvPr/>
        </p:nvSpPr>
        <p:spPr>
          <a:xfrm>
            <a:off x="4016991" y="1719159"/>
            <a:ext cx="822277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TA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计思路相同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Q1:Q2:Q3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计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:7: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便于版图设计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选择生成的电流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uA</a:t>
            </a:r>
          </a:p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扫描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直到电流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u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扫描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直到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C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小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0D8365C-2EB5-6634-5D32-74066E82E150}"/>
              </a:ext>
            </a:extLst>
          </p:cNvPr>
          <p:cNvSpPr txBox="1"/>
          <p:nvPr/>
        </p:nvSpPr>
        <p:spPr>
          <a:xfrm>
            <a:off x="4016991" y="3562630"/>
            <a:ext cx="82227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样设置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14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15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管子尺寸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u/2u</a:t>
            </a:r>
          </a:p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到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GS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18V</a:t>
            </a:r>
          </a:p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后给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1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13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过驱动电压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70mV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尺寸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38215459-FE29-5CCB-D2F3-00BCB2398E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5312727"/>
              </p:ext>
            </p:extLst>
          </p:nvPr>
        </p:nvGraphicFramePr>
        <p:xfrm>
          <a:off x="6299579" y="4957390"/>
          <a:ext cx="3562066" cy="89859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781033">
                  <a:extLst>
                    <a:ext uri="{9D8B030D-6E8A-4147-A177-3AD203B41FA5}">
                      <a16:colId xmlns:a16="http://schemas.microsoft.com/office/drawing/2014/main" val="1327376516"/>
                    </a:ext>
                  </a:extLst>
                </a:gridCol>
                <a:gridCol w="1781033">
                  <a:extLst>
                    <a:ext uri="{9D8B030D-6E8A-4147-A177-3AD203B41FA5}">
                      <a16:colId xmlns:a16="http://schemas.microsoft.com/office/drawing/2014/main" val="2409485949"/>
                    </a:ext>
                  </a:extLst>
                </a:gridCol>
              </a:tblGrid>
              <a:tr h="292062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ameter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ue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50098687"/>
                  </a:ext>
                </a:extLst>
              </a:tr>
              <a:tr h="292062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W/L)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4,6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u/2u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11501323"/>
                  </a:ext>
                </a:extLst>
              </a:tr>
              <a:tr h="292062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W/L)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,5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u/2u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0746215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769243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8384C737-A1FF-3B2D-05E5-BC96FF3FD3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4361" y="1111896"/>
            <a:ext cx="10515600" cy="607263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五管运放设计：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2B69813F-92BE-0AB6-8730-9B56551E94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4361" y="192587"/>
            <a:ext cx="10163489" cy="607263"/>
          </a:xfrm>
        </p:spPr>
        <p:txBody>
          <a:bodyPr/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带隙基准设计流程</a:t>
            </a:r>
            <a:endParaRPr 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38215459-FE29-5CCB-D2F3-00BCB2398E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7956626"/>
              </p:ext>
            </p:extLst>
          </p:nvPr>
        </p:nvGraphicFramePr>
        <p:xfrm>
          <a:off x="6292754" y="4206102"/>
          <a:ext cx="3562066" cy="143789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781033">
                  <a:extLst>
                    <a:ext uri="{9D8B030D-6E8A-4147-A177-3AD203B41FA5}">
                      <a16:colId xmlns:a16="http://schemas.microsoft.com/office/drawing/2014/main" val="1327376516"/>
                    </a:ext>
                  </a:extLst>
                </a:gridCol>
                <a:gridCol w="1781033">
                  <a:extLst>
                    <a:ext uri="{9D8B030D-6E8A-4147-A177-3AD203B41FA5}">
                      <a16:colId xmlns:a16="http://schemas.microsoft.com/office/drawing/2014/main" val="2409485949"/>
                    </a:ext>
                  </a:extLst>
                </a:gridCol>
              </a:tblGrid>
              <a:tr h="292062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ameter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ue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50098687"/>
                  </a:ext>
                </a:extLst>
              </a:tr>
              <a:tr h="292062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W/L)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u/2u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11501323"/>
                  </a:ext>
                </a:extLst>
              </a:tr>
              <a:tr h="292062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W/L)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u/2u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07462153"/>
                  </a:ext>
                </a:extLst>
              </a:tr>
              <a:tr h="130491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altLang="zh-CN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W/L)</a:t>
                      </a:r>
                      <a:r>
                        <a:rPr lang="en-US" alt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zh-CN" sz="28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5000"/>
                        </a:lnSpc>
                      </a:pPr>
                      <a:r>
                        <a:rPr lang="en-US" altLang="zh-CN" sz="2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00n/2u</a:t>
                      </a:r>
                      <a:endParaRPr lang="zh-CN" altLang="en-US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69162404"/>
                  </a:ext>
                </a:extLst>
              </a:tr>
            </a:tbl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54D7DF45-5F45-9D49-DB3C-42CD4A182DBB}"/>
              </a:ext>
            </a:extLst>
          </p:cNvPr>
          <p:cNvSpPr txBox="1"/>
          <p:nvPr/>
        </p:nvSpPr>
        <p:spPr>
          <a:xfrm>
            <a:off x="3900745" y="3384922"/>
            <a:ext cx="82227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有共模工作点都是确定的，设每条支路工作电流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uA</a:t>
            </a:r>
          </a:p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到管子尺寸参数如下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8EAD20E-053F-F7BA-2D82-E7AFACB279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5617" y="1945748"/>
            <a:ext cx="3262313" cy="3786188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2E943B99-EABB-AA09-7E17-DF60205ABE4E}"/>
              </a:ext>
            </a:extLst>
          </p:cNvPr>
          <p:cNvSpPr txBox="1"/>
          <p:nvPr/>
        </p:nvSpPr>
        <p:spPr>
          <a:xfrm>
            <a:off x="3900745" y="2327336"/>
            <a:ext cx="82227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0dB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左右的增益即可使带隙基准工作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但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SRR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标难以达标，需要二级运放提高增益！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64447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C39567-A5CD-9657-8FFB-2A04F300BF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07DD8CC-5E8F-C155-78F4-541BE9705F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>
              <a:lnSpc>
                <a:spcPct val="200000"/>
              </a:lnSpc>
            </a:pPr>
            <a:r>
              <a:rPr lang="en-US" altLang="zh-CN" sz="3600" b="1" dirty="0">
                <a:solidFill>
                  <a:srgbClr val="002060"/>
                </a:solidFill>
                <a:latin typeface="Arial,Bold"/>
                <a:cs typeface="Times New Roman" panose="02020603050405020304" pitchFamily="18" charset="0"/>
              </a:rPr>
              <a:t>PART 1:  </a:t>
            </a:r>
            <a:r>
              <a:rPr lang="zh-CN" altLang="en-US" sz="36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原理介绍</a:t>
            </a:r>
            <a:r>
              <a:rPr lang="en-US" altLang="zh-CN" sz="36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</a:p>
          <a:p>
            <a:pPr algn="l">
              <a:lnSpc>
                <a:spcPct val="200000"/>
              </a:lnSpc>
            </a:pPr>
            <a:r>
              <a:rPr lang="en-US" altLang="zh-CN" sz="3600" b="1" dirty="0">
                <a:solidFill>
                  <a:srgbClr val="002060"/>
                </a:solidFill>
                <a:latin typeface="Arial,Bold"/>
                <a:cs typeface="Times New Roman" panose="02020603050405020304" pitchFamily="18" charset="0"/>
              </a:rPr>
              <a:t>PART 2: 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电路与版图设计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lnSpc>
                <a:spcPct val="200000"/>
              </a:lnSpc>
            </a:pPr>
            <a:r>
              <a:rPr lang="en-US" altLang="zh-CN" sz="3600" b="1" dirty="0">
                <a:solidFill>
                  <a:srgbClr val="002060"/>
                </a:solidFill>
                <a:latin typeface="Arial,Bold"/>
                <a:cs typeface="Times New Roman" panose="02020603050405020304" pitchFamily="18" charset="0"/>
              </a:rPr>
              <a:t>PART 3: 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前后仿结果对比</a:t>
            </a:r>
            <a:endParaRPr lang="en-US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86115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8384C737-A1FF-3B2D-05E5-BC96FF3FD3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4361" y="1111896"/>
            <a:ext cx="10515600" cy="607263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电源无关电流基准设计：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2B69813F-92BE-0AB6-8730-9B56551E94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4361" y="192587"/>
            <a:ext cx="10163489" cy="607263"/>
          </a:xfrm>
        </p:spPr>
        <p:txBody>
          <a:bodyPr/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带隙基准设计流程</a:t>
            </a:r>
            <a:endParaRPr 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EAC51BA-3BA5-3DA9-041F-FD3CFC9183D2}"/>
              </a:ext>
            </a:extLst>
          </p:cNvPr>
          <p:cNvSpPr txBox="1"/>
          <p:nvPr/>
        </p:nvSpPr>
        <p:spPr>
          <a:xfrm>
            <a:off x="4016991" y="1831150"/>
            <a:ext cx="8222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垂直电压裕度压降为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38215459-FE29-5CCB-D2F3-00BCB2398E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4070376"/>
              </p:ext>
            </p:extLst>
          </p:nvPr>
        </p:nvGraphicFramePr>
        <p:xfrm>
          <a:off x="6347346" y="3817134"/>
          <a:ext cx="3562066" cy="149765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781033">
                  <a:extLst>
                    <a:ext uri="{9D8B030D-6E8A-4147-A177-3AD203B41FA5}">
                      <a16:colId xmlns:a16="http://schemas.microsoft.com/office/drawing/2014/main" val="1327376516"/>
                    </a:ext>
                  </a:extLst>
                </a:gridCol>
                <a:gridCol w="1781033">
                  <a:extLst>
                    <a:ext uri="{9D8B030D-6E8A-4147-A177-3AD203B41FA5}">
                      <a16:colId xmlns:a16="http://schemas.microsoft.com/office/drawing/2014/main" val="2409485949"/>
                    </a:ext>
                  </a:extLst>
                </a:gridCol>
              </a:tblGrid>
              <a:tr h="292062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ameter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ue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50098687"/>
                  </a:ext>
                </a:extLst>
              </a:tr>
              <a:tr h="292062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W/L)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8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u/2u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11501323"/>
                  </a:ext>
                </a:extLst>
              </a:tr>
              <a:tr h="292062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W/L)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.38u/2u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07462153"/>
                  </a:ext>
                </a:extLst>
              </a:tr>
              <a:tr h="130491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altLang="zh-CN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W/L)</a:t>
                      </a:r>
                      <a:r>
                        <a:rPr lang="en-US" altLang="zh-CN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zh-CN" sz="24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5000"/>
                        </a:lnSpc>
                      </a:pPr>
                      <a:r>
                        <a:rPr lang="en-US" altLang="zh-CN" sz="20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.34u/2u</a:t>
                      </a:r>
                      <a:endParaRPr lang="zh-CN" altLang="en-US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69162404"/>
                  </a:ext>
                </a:extLst>
              </a:tr>
              <a:tr h="49695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en-US" altLang="zh-CN" sz="20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5000"/>
                        </a:lnSpc>
                      </a:pPr>
                      <a:r>
                        <a:rPr lang="en-US" altLang="zh-CN" sz="20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2K</a:t>
                      </a:r>
                      <a:endParaRPr lang="zh-CN" altLang="en-US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22459568"/>
                  </a:ext>
                </a:extLst>
              </a:tr>
            </a:tbl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2E22B299-B345-08BF-50A0-3B3CF22461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8184" y="1719159"/>
            <a:ext cx="4295775" cy="4543425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869E12D-60C2-356A-8A96-66FB92B8E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732677"/>
              </p:ext>
            </p:extLst>
          </p:nvPr>
        </p:nvGraphicFramePr>
        <p:xfrm>
          <a:off x="7011935" y="2233186"/>
          <a:ext cx="2154432" cy="46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228600" progId="Equation.DSMT4">
                  <p:embed/>
                </p:oleObj>
              </mc:Choice>
              <mc:Fallback>
                <p:oleObj name="Equation" r:id="rId4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1935" y="2233186"/>
                        <a:ext cx="2154432" cy="461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54D7DF45-5F45-9D49-DB3C-42CD4A182DBB}"/>
              </a:ext>
            </a:extLst>
          </p:cNvPr>
          <p:cNvSpPr txBox="1"/>
          <p:nvPr/>
        </p:nvSpPr>
        <p:spPr>
          <a:xfrm>
            <a:off x="3965572" y="2723427"/>
            <a:ext cx="82227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9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般设置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6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尺寸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倍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过大导致尺寸过大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过小导致裕度不够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每条支路电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u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最终分配裕度后得到参数如下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A53363B-6253-54A6-5366-06F4CF0F4B73}"/>
              </a:ext>
            </a:extLst>
          </p:cNvPr>
          <p:cNvSpPr txBox="1"/>
          <p:nvPr/>
        </p:nvSpPr>
        <p:spPr>
          <a:xfrm>
            <a:off x="4067930" y="5446424"/>
            <a:ext cx="82227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该偏置无法正常开启，故设一个常开电路</a:t>
            </a:r>
            <a:b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来提高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6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漏极电压，常开电流设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uA</a:t>
            </a:r>
          </a:p>
        </p:txBody>
      </p:sp>
    </p:spTree>
    <p:extLst>
      <p:ext uri="{BB962C8B-B14F-4D97-AF65-F5344CB8AC3E}">
        <p14:creationId xmlns:p14="http://schemas.microsoft.com/office/powerpoint/2010/main" val="12642891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>
            <a:extLst>
              <a:ext uri="{FF2B5EF4-FFF2-40B4-BE49-F238E27FC236}">
                <a16:creationId xmlns:a16="http://schemas.microsoft.com/office/drawing/2014/main" id="{2B69813F-92BE-0AB6-8730-9B56551E94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4361" y="192587"/>
            <a:ext cx="10163489" cy="607263"/>
          </a:xfrm>
        </p:spPr>
        <p:txBody>
          <a:bodyPr/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版图设计</a:t>
            </a:r>
            <a:endParaRPr 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4D7DF45-5F45-9D49-DB3C-42CD4A182DBB}"/>
              </a:ext>
            </a:extLst>
          </p:cNvPr>
          <p:cNvSpPr txBox="1"/>
          <p:nvPr/>
        </p:nvSpPr>
        <p:spPr>
          <a:xfrm>
            <a:off x="538144" y="5294205"/>
            <a:ext cx="55459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差分对管采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BBA BAAB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方式进行匹配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A53363B-6253-54A6-5366-06F4CF0F4B73}"/>
              </a:ext>
            </a:extLst>
          </p:cNvPr>
          <p:cNvSpPr txBox="1"/>
          <p:nvPr/>
        </p:nvSpPr>
        <p:spPr>
          <a:xfrm>
            <a:off x="4582710" y="5015327"/>
            <a:ext cx="82227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上外围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O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后版图全局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方为运放电路，下方为带隙基准电路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占用的面积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80um×200um</a:t>
            </a:r>
          </a:p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TAT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换为带隙基准可降到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50um ×200um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3B989ECB-8929-4A2F-7DD4-4B75E48EE7E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90" t="4000" r="29925" b="4416"/>
          <a:stretch/>
        </p:blipFill>
        <p:spPr>
          <a:xfrm>
            <a:off x="1047860" y="1563795"/>
            <a:ext cx="4526508" cy="3767332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36DB67DC-B9C1-E2A9-3AD2-132135BCC1D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02" t="5256" r="26511" b="5143"/>
          <a:stretch/>
        </p:blipFill>
        <p:spPr>
          <a:xfrm>
            <a:off x="6650346" y="1156433"/>
            <a:ext cx="4087504" cy="3894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6538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>
            <a:extLst>
              <a:ext uri="{FF2B5EF4-FFF2-40B4-BE49-F238E27FC236}">
                <a16:creationId xmlns:a16="http://schemas.microsoft.com/office/drawing/2014/main" id="{2B69813F-92BE-0AB6-8730-9B56551E94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4361" y="192587"/>
            <a:ext cx="10163489" cy="607263"/>
          </a:xfrm>
        </p:spPr>
        <p:txBody>
          <a:bodyPr/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RC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VS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果</a:t>
            </a:r>
            <a:endParaRPr 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4D7DF45-5F45-9D49-DB3C-42CD4A182DBB}"/>
              </a:ext>
            </a:extLst>
          </p:cNvPr>
          <p:cNvSpPr txBox="1"/>
          <p:nvPr/>
        </p:nvSpPr>
        <p:spPr>
          <a:xfrm>
            <a:off x="551792" y="5294205"/>
            <a:ext cx="55459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RC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只剩下密度问题其余全部通过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A53363B-6253-54A6-5366-06F4CF0F4B73}"/>
              </a:ext>
            </a:extLst>
          </p:cNvPr>
          <p:cNvSpPr txBox="1"/>
          <p:nvPr/>
        </p:nvSpPr>
        <p:spPr>
          <a:xfrm>
            <a:off x="4582710" y="5308759"/>
            <a:ext cx="8222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VS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，版图与电路成功对应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4CD1B60-FBDE-5808-AED3-2700507CF9A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1229" b="38928"/>
          <a:stretch/>
        </p:blipFill>
        <p:spPr>
          <a:xfrm>
            <a:off x="983738" y="2017537"/>
            <a:ext cx="4682045" cy="318043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01D7F7BC-6B3F-F450-A9DC-88CF13D3511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7348" b="29244"/>
          <a:stretch/>
        </p:blipFill>
        <p:spPr>
          <a:xfrm>
            <a:off x="5971381" y="2017537"/>
            <a:ext cx="5410761" cy="3090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36892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4CA2FF-DC7A-47BA-1A95-50E0082FF7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6422" y="2452898"/>
            <a:ext cx="10560049" cy="1140769"/>
          </a:xfrm>
        </p:spPr>
        <p:txBody>
          <a:bodyPr>
            <a:normAutofit/>
          </a:bodyPr>
          <a:lstStyle/>
          <a:p>
            <a:pPr algn="ctr"/>
            <a:r>
              <a:rPr lang="zh-CN" altLang="en-US" sz="5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前仿与后仿结果对比</a:t>
            </a:r>
            <a:endParaRPr lang="en-US" sz="5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552A666-1931-B88D-151B-EC4756F366F1}"/>
              </a:ext>
            </a:extLst>
          </p:cNvPr>
          <p:cNvSpPr txBox="1"/>
          <p:nvPr/>
        </p:nvSpPr>
        <p:spPr>
          <a:xfrm>
            <a:off x="5249862" y="5038388"/>
            <a:ext cx="1692276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22.12.23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23230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>
            <a:extLst>
              <a:ext uri="{FF2B5EF4-FFF2-40B4-BE49-F238E27FC236}">
                <a16:creationId xmlns:a16="http://schemas.microsoft.com/office/drawing/2014/main" id="{3351A6AA-20FE-44AF-C8B2-B4F96280C14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2732" t="78749" r="11563" b="11882"/>
          <a:stretch/>
        </p:blipFill>
        <p:spPr>
          <a:xfrm>
            <a:off x="1705223" y="3323919"/>
            <a:ext cx="8905408" cy="360895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0D6E0091-8224-A8BE-728E-042673C481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增益、带宽与相位裕度比较</a:t>
            </a:r>
            <a:endParaRPr lang="en-US" sz="4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8CE50321-90AF-3D1C-7991-CF05B480AF64}"/>
              </a:ext>
            </a:extLst>
          </p:cNvPr>
          <p:cNvSpPr txBox="1">
            <a:spLocks/>
          </p:cNvSpPr>
          <p:nvPr/>
        </p:nvSpPr>
        <p:spPr>
          <a:xfrm>
            <a:off x="695715" y="1319757"/>
            <a:ext cx="3860801" cy="9293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rgbClr val="002060"/>
                </a:solidFill>
                <a:latin typeface="Arial,Bold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3600" kern="1200">
                <a:solidFill>
                  <a:srgbClr val="002060"/>
                </a:solidFill>
                <a:latin typeface="Arial,Bold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3600" kern="1200">
                <a:solidFill>
                  <a:srgbClr val="002060"/>
                </a:solidFill>
                <a:latin typeface="Arial,Bold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3600" kern="1200">
                <a:solidFill>
                  <a:srgbClr val="002060"/>
                </a:solidFill>
                <a:latin typeface="Arial,Bold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3600" kern="1200">
                <a:solidFill>
                  <a:srgbClr val="002060"/>
                </a:solidFill>
                <a:latin typeface="Arial,Bold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SzPct val="80000"/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前仿</a:t>
            </a:r>
            <a:endParaRPr 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4BD22624-2A4E-0F17-BEF2-AEAC4348623B}"/>
              </a:ext>
            </a:extLst>
          </p:cNvPr>
          <p:cNvSpPr txBox="1">
            <a:spLocks/>
          </p:cNvSpPr>
          <p:nvPr/>
        </p:nvSpPr>
        <p:spPr>
          <a:xfrm>
            <a:off x="710003" y="3280416"/>
            <a:ext cx="3860801" cy="9293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rgbClr val="002060"/>
                </a:solidFill>
                <a:latin typeface="Arial,Bold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3600" kern="1200">
                <a:solidFill>
                  <a:srgbClr val="002060"/>
                </a:solidFill>
                <a:latin typeface="Arial,Bold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3600" kern="1200">
                <a:solidFill>
                  <a:srgbClr val="002060"/>
                </a:solidFill>
                <a:latin typeface="Arial,Bold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3600" kern="1200">
                <a:solidFill>
                  <a:srgbClr val="002060"/>
                </a:solidFill>
                <a:latin typeface="Arial,Bold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3600" kern="1200">
                <a:solidFill>
                  <a:srgbClr val="002060"/>
                </a:solidFill>
                <a:latin typeface="Arial,Bold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SzPct val="80000"/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后仿</a:t>
            </a:r>
            <a:endParaRPr 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983FF7C1-3C4D-840A-4B60-8E9ED564416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4204" t="81164" r="2515" b="1905"/>
          <a:stretch/>
        </p:blipFill>
        <p:spPr>
          <a:xfrm>
            <a:off x="1735005" y="1290110"/>
            <a:ext cx="8918491" cy="607263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B4E09D58-17D2-8BD4-48D0-7444BA5729E6}"/>
              </a:ext>
            </a:extLst>
          </p:cNvPr>
          <p:cNvSpPr/>
          <p:nvPr/>
        </p:nvSpPr>
        <p:spPr>
          <a:xfrm>
            <a:off x="5614204" y="1509932"/>
            <a:ext cx="387350" cy="387441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9A20E387-90B8-40F4-49B8-9B09272C88EF}"/>
              </a:ext>
            </a:extLst>
          </p:cNvPr>
          <p:cNvGrpSpPr/>
          <p:nvPr/>
        </p:nvGrpSpPr>
        <p:grpSpPr>
          <a:xfrm>
            <a:off x="2546746" y="1972437"/>
            <a:ext cx="8222776" cy="923330"/>
            <a:chOff x="-3125396" y="2818350"/>
            <a:chExt cx="8222776" cy="923330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2E6CB0C0-F762-956F-0241-E38EEDE8B0AB}"/>
                </a:ext>
              </a:extLst>
            </p:cNvPr>
            <p:cNvSpPr txBox="1"/>
            <p:nvPr/>
          </p:nvSpPr>
          <p:spPr>
            <a:xfrm>
              <a:off x="1477825" y="2818350"/>
              <a:ext cx="2489784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BW: 22.66M</a:t>
              </a:r>
            </a:p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ain: 78.27dB</a:t>
              </a:r>
            </a:p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ase Margin: 61.24°</a:t>
              </a:r>
              <a:endParaRPr lang="zh-C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D40665C5-3649-1AA9-F816-23D984F96929}"/>
                </a:ext>
              </a:extLst>
            </p:cNvPr>
            <p:cNvSpPr txBox="1"/>
            <p:nvPr/>
          </p:nvSpPr>
          <p:spPr>
            <a:xfrm>
              <a:off x="-3125396" y="3061729"/>
              <a:ext cx="822277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最差情况</a:t>
              </a:r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C8747977-420B-6A1C-E4A3-2129E013B6A5}"/>
              </a:ext>
            </a:extLst>
          </p:cNvPr>
          <p:cNvGrpSpPr/>
          <p:nvPr/>
        </p:nvGrpSpPr>
        <p:grpSpPr>
          <a:xfrm>
            <a:off x="-1727912" y="1946491"/>
            <a:ext cx="8222776" cy="923330"/>
            <a:chOff x="-3125396" y="2818350"/>
            <a:chExt cx="8222776" cy="923330"/>
          </a:xfrm>
        </p:grpSpPr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6346AAAC-7EE8-2470-494B-C3AF6CACE6A0}"/>
                </a:ext>
              </a:extLst>
            </p:cNvPr>
            <p:cNvSpPr txBox="1"/>
            <p:nvPr/>
          </p:nvSpPr>
          <p:spPr>
            <a:xfrm>
              <a:off x="1477825" y="2818350"/>
              <a:ext cx="2489784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BW: 27.87M</a:t>
              </a:r>
            </a:p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ain: 86.56dB</a:t>
              </a:r>
            </a:p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ase Margin: 66.56°</a:t>
              </a:r>
              <a:endParaRPr lang="zh-C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77D27C55-552F-C958-26B1-18B8AC763DC6}"/>
                </a:ext>
              </a:extLst>
            </p:cNvPr>
            <p:cNvSpPr txBox="1"/>
            <p:nvPr/>
          </p:nvSpPr>
          <p:spPr>
            <a:xfrm>
              <a:off x="-3125396" y="3061729"/>
              <a:ext cx="822277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TT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工艺角</a:t>
              </a:r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4" name="矩形 23">
            <a:extLst>
              <a:ext uri="{FF2B5EF4-FFF2-40B4-BE49-F238E27FC236}">
                <a16:creationId xmlns:a16="http://schemas.microsoft.com/office/drawing/2014/main" id="{5C41DD5A-544A-8CD2-77AF-015772F80158}"/>
              </a:ext>
            </a:extLst>
          </p:cNvPr>
          <p:cNvSpPr/>
          <p:nvPr/>
        </p:nvSpPr>
        <p:spPr>
          <a:xfrm>
            <a:off x="5669601" y="3313918"/>
            <a:ext cx="387350" cy="387441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98D8C3C9-0F9E-41F5-15FD-DE7B2DD576FE}"/>
              </a:ext>
            </a:extLst>
          </p:cNvPr>
          <p:cNvGrpSpPr/>
          <p:nvPr/>
        </p:nvGrpSpPr>
        <p:grpSpPr>
          <a:xfrm>
            <a:off x="-1770777" y="3876197"/>
            <a:ext cx="8222776" cy="923330"/>
            <a:chOff x="-3125396" y="2818350"/>
            <a:chExt cx="8222776" cy="923330"/>
          </a:xfrm>
        </p:grpSpPr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09DEE0FD-0D42-DCF7-09DD-EE8449BE8CB9}"/>
                </a:ext>
              </a:extLst>
            </p:cNvPr>
            <p:cNvSpPr txBox="1"/>
            <p:nvPr/>
          </p:nvSpPr>
          <p:spPr>
            <a:xfrm>
              <a:off x="1477825" y="2818350"/>
              <a:ext cx="2489784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BW: 27.64M</a:t>
              </a:r>
            </a:p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ain: 86.48dB</a:t>
              </a:r>
            </a:p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ase Margin: 66.55°</a:t>
              </a:r>
              <a:endParaRPr lang="zh-C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E0D109BC-11E8-03C0-D49D-8AFED226C9A3}"/>
                </a:ext>
              </a:extLst>
            </p:cNvPr>
            <p:cNvSpPr txBox="1"/>
            <p:nvPr/>
          </p:nvSpPr>
          <p:spPr>
            <a:xfrm>
              <a:off x="-3125396" y="3061729"/>
              <a:ext cx="822277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TT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工艺角</a:t>
              </a:r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D1162E46-B7E9-6908-B616-FEDDE29DA16F}"/>
              </a:ext>
            </a:extLst>
          </p:cNvPr>
          <p:cNvGrpSpPr/>
          <p:nvPr/>
        </p:nvGrpSpPr>
        <p:grpSpPr>
          <a:xfrm>
            <a:off x="2503881" y="3869951"/>
            <a:ext cx="8222776" cy="923330"/>
            <a:chOff x="-3125396" y="2818350"/>
            <a:chExt cx="8222776" cy="923330"/>
          </a:xfrm>
        </p:grpSpPr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CDACC515-A62A-186F-98F8-4D617656935E}"/>
                </a:ext>
              </a:extLst>
            </p:cNvPr>
            <p:cNvSpPr txBox="1"/>
            <p:nvPr/>
          </p:nvSpPr>
          <p:spPr>
            <a:xfrm>
              <a:off x="1477825" y="2818350"/>
              <a:ext cx="2489784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BW: 22.59M</a:t>
              </a:r>
            </a:p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ain: 78.04dB</a:t>
              </a:r>
            </a:p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ase Margin: 61.55°</a:t>
              </a:r>
              <a:endParaRPr lang="zh-C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57149671-72B4-6E40-D19E-85A69A48F6DA}"/>
                </a:ext>
              </a:extLst>
            </p:cNvPr>
            <p:cNvSpPr txBox="1"/>
            <p:nvPr/>
          </p:nvSpPr>
          <p:spPr>
            <a:xfrm>
              <a:off x="-3125396" y="3061729"/>
              <a:ext cx="822277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最差情况</a:t>
              </a:r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1" name="文本框 30">
            <a:extLst>
              <a:ext uri="{FF2B5EF4-FFF2-40B4-BE49-F238E27FC236}">
                <a16:creationId xmlns:a16="http://schemas.microsoft.com/office/drawing/2014/main" id="{23FD3401-1AC6-3E82-C8B6-1EDA79D6AC5C}"/>
              </a:ext>
            </a:extLst>
          </p:cNvPr>
          <p:cNvSpPr txBox="1"/>
          <p:nvPr/>
        </p:nvSpPr>
        <p:spPr>
          <a:xfrm>
            <a:off x="574361" y="5017348"/>
            <a:ext cx="105853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看到后仿提参后与前仿相差极小，说明版图画的很成功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前仿数据较极限是因为修改电路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参数后第二级未正常工作，闭环测试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86629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6E0091-8224-A8BE-728E-042673C481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摆幅仿真</a:t>
            </a:r>
            <a:endParaRPr lang="en-US" sz="4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17956B2B-90E8-FC38-0DE4-B79989ADF817}"/>
              </a:ext>
            </a:extLst>
          </p:cNvPr>
          <p:cNvSpPr txBox="1">
            <a:spLocks/>
          </p:cNvSpPr>
          <p:nvPr/>
        </p:nvSpPr>
        <p:spPr>
          <a:xfrm>
            <a:off x="1229559" y="4993527"/>
            <a:ext cx="3860801" cy="9293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rgbClr val="002060"/>
                </a:solidFill>
                <a:latin typeface="Arial,Bold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3600" kern="1200">
                <a:solidFill>
                  <a:srgbClr val="002060"/>
                </a:solidFill>
                <a:latin typeface="Arial,Bold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3600" kern="1200">
                <a:solidFill>
                  <a:srgbClr val="002060"/>
                </a:solidFill>
                <a:latin typeface="Arial,Bold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3600" kern="1200">
                <a:solidFill>
                  <a:srgbClr val="002060"/>
                </a:solidFill>
                <a:latin typeface="Arial,Bold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3600" kern="1200">
                <a:solidFill>
                  <a:srgbClr val="002060"/>
                </a:solidFill>
                <a:latin typeface="Arial,Bold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SzPct val="80000"/>
              <a:buNone/>
            </a:pPr>
            <a:r>
              <a:rPr lang="en-US" altLang="zh-CN" sz="2800" b="1" dirty="0"/>
              <a:t>OSR testbench</a:t>
            </a:r>
            <a:endParaRPr lang="en-US" sz="2800" b="1" dirty="0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AC626C20-88C5-78E5-1433-134A39F59518}"/>
              </a:ext>
            </a:extLst>
          </p:cNvPr>
          <p:cNvGrpSpPr/>
          <p:nvPr/>
        </p:nvGrpSpPr>
        <p:grpSpPr>
          <a:xfrm>
            <a:off x="574361" y="1946256"/>
            <a:ext cx="4136501" cy="2970085"/>
            <a:chOff x="4896606" y="799849"/>
            <a:chExt cx="5066261" cy="3637670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387CA6C2-62B7-C591-AC00-0CEBB365F2B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200" r="4284"/>
            <a:stretch/>
          </p:blipFill>
          <p:spPr>
            <a:xfrm>
              <a:off x="6653285" y="799850"/>
              <a:ext cx="3309582" cy="3637669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6FBA8B31-87F4-45A5-1C77-33EF4B714A3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315" r="64996"/>
            <a:stretch/>
          </p:blipFill>
          <p:spPr>
            <a:xfrm>
              <a:off x="4896606" y="799849"/>
              <a:ext cx="1756679" cy="3637669"/>
            </a:xfrm>
            <a:prstGeom prst="rect">
              <a:avLst/>
            </a:prstGeom>
          </p:spPr>
        </p:pic>
      </p:grpSp>
      <p:pic>
        <p:nvPicPr>
          <p:cNvPr id="12" name="图片 11">
            <a:extLst>
              <a:ext uri="{FF2B5EF4-FFF2-40B4-BE49-F238E27FC236}">
                <a16:creationId xmlns:a16="http://schemas.microsoft.com/office/drawing/2014/main" id="{77438319-F06A-ACAB-5A30-10B42ECC1C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0360" y="1243491"/>
            <a:ext cx="6291524" cy="4030484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186110A5-D7E7-E8F8-0074-0F70DE1F1DE3}"/>
              </a:ext>
            </a:extLst>
          </p:cNvPr>
          <p:cNvSpPr txBox="1"/>
          <p:nvPr/>
        </p:nvSpPr>
        <p:spPr>
          <a:xfrm>
            <a:off x="4182660" y="5351161"/>
            <a:ext cx="82227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宽泛的输出摆幅定义下，后仿输出摆幅达到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4V</a:t>
            </a:r>
          </a:p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3dB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定义下，输出摆幅达到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3-0.95=1.45V</a:t>
            </a:r>
          </a:p>
        </p:txBody>
      </p:sp>
    </p:spTree>
    <p:extLst>
      <p:ext uri="{BB962C8B-B14F-4D97-AF65-F5344CB8AC3E}">
        <p14:creationId xmlns:p14="http://schemas.microsoft.com/office/powerpoint/2010/main" val="17938459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9927429A-A18E-3837-0D69-380D6DF37BB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37"/>
          <a:stretch/>
        </p:blipFill>
        <p:spPr>
          <a:xfrm>
            <a:off x="1720942" y="1626372"/>
            <a:ext cx="3523397" cy="2226283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0D6E0091-8224-A8BE-728E-042673C481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失调电压与噪声仿真</a:t>
            </a:r>
            <a:endParaRPr lang="en-US" sz="4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86110A5-D7E7-E8F8-0074-0F70DE1F1DE3}"/>
              </a:ext>
            </a:extLst>
          </p:cNvPr>
          <p:cNvSpPr txBox="1"/>
          <p:nvPr/>
        </p:nvSpPr>
        <p:spPr>
          <a:xfrm>
            <a:off x="1469651" y="3969704"/>
            <a:ext cx="8222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前仿失调电压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900nV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后仿失调电压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40uV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DC5DE53-591B-07D1-9E9D-4FFB40AE8682}"/>
              </a:ext>
            </a:extLst>
          </p:cNvPr>
          <p:cNvSpPr txBox="1">
            <a:spLocks/>
          </p:cNvSpPr>
          <p:nvPr/>
        </p:nvSpPr>
        <p:spPr>
          <a:xfrm>
            <a:off x="836680" y="1701545"/>
            <a:ext cx="3860801" cy="92933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rgbClr val="002060"/>
                </a:solidFill>
                <a:latin typeface="Arial,Bold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3600" kern="1200">
                <a:solidFill>
                  <a:srgbClr val="002060"/>
                </a:solidFill>
                <a:latin typeface="Arial,Bold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3600" kern="1200">
                <a:solidFill>
                  <a:srgbClr val="002060"/>
                </a:solidFill>
                <a:latin typeface="Arial,Bold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3600" kern="1200">
                <a:solidFill>
                  <a:srgbClr val="002060"/>
                </a:solidFill>
                <a:latin typeface="Arial,Bold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3600" kern="1200">
                <a:solidFill>
                  <a:srgbClr val="002060"/>
                </a:solidFill>
                <a:latin typeface="Arial,Bold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SzPct val="80000"/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前仿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SzPct val="80000"/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失调</a:t>
            </a:r>
            <a:endParaRPr 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C0FB0658-EF23-F13D-73D7-93604CF7DEC1}"/>
              </a:ext>
            </a:extLst>
          </p:cNvPr>
          <p:cNvSpPr txBox="1">
            <a:spLocks/>
          </p:cNvSpPr>
          <p:nvPr/>
        </p:nvSpPr>
        <p:spPr>
          <a:xfrm>
            <a:off x="5529615" y="1701545"/>
            <a:ext cx="3860801" cy="92933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rgbClr val="002060"/>
                </a:solidFill>
                <a:latin typeface="Arial,Bold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3600" kern="1200">
                <a:solidFill>
                  <a:srgbClr val="002060"/>
                </a:solidFill>
                <a:latin typeface="Arial,Bold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3600" kern="1200">
                <a:solidFill>
                  <a:srgbClr val="002060"/>
                </a:solidFill>
                <a:latin typeface="Arial,Bold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3600" kern="1200">
                <a:solidFill>
                  <a:srgbClr val="002060"/>
                </a:solidFill>
                <a:latin typeface="Arial,Bold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3600" kern="1200">
                <a:solidFill>
                  <a:srgbClr val="002060"/>
                </a:solidFill>
                <a:latin typeface="Arial,Bold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SzPct val="80000"/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后仿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SzPct val="80000"/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失调</a:t>
            </a:r>
            <a:endParaRPr 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12E0ABF-F4CC-B5D2-3348-CD7DED6F131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0787" t="16772"/>
          <a:stretch/>
        </p:blipFill>
        <p:spPr>
          <a:xfrm>
            <a:off x="6510927" y="1701545"/>
            <a:ext cx="4329230" cy="215111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1B111ACB-D289-38D5-942A-89E2593C7CF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4316" t="92043" r="4012" b="3425"/>
          <a:stretch/>
        </p:blipFill>
        <p:spPr>
          <a:xfrm>
            <a:off x="836680" y="4863293"/>
            <a:ext cx="10372259" cy="184245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F6AAED2C-F11E-AB1E-F042-E0080D15ECFF}"/>
              </a:ext>
            </a:extLst>
          </p:cNvPr>
          <p:cNvSpPr txBox="1"/>
          <p:nvPr/>
        </p:nvSpPr>
        <p:spPr>
          <a:xfrm>
            <a:off x="1720942" y="5308529"/>
            <a:ext cx="8222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后仿噪声最差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21.3u</a:t>
            </a:r>
          </a:p>
        </p:txBody>
      </p:sp>
    </p:spTree>
    <p:extLst>
      <p:ext uri="{BB962C8B-B14F-4D97-AF65-F5344CB8AC3E}">
        <p14:creationId xmlns:p14="http://schemas.microsoft.com/office/powerpoint/2010/main" val="26596241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>
            <a:extLst>
              <a:ext uri="{FF2B5EF4-FFF2-40B4-BE49-F238E27FC236}">
                <a16:creationId xmlns:a16="http://schemas.microsoft.com/office/drawing/2014/main" id="{DEA05163-4A62-FB7F-3E18-D5A0C46F466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3412" t="69828" r="5107" b="25894"/>
          <a:stretch/>
        </p:blipFill>
        <p:spPr>
          <a:xfrm>
            <a:off x="1369216" y="1678768"/>
            <a:ext cx="10579894" cy="199197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0D6E0091-8224-A8BE-728E-042673C481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带隙基准温度系数仿真</a:t>
            </a:r>
            <a:endParaRPr lang="en-US" sz="4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1260D87C-5DF4-FB70-B6D9-81817938E36E}"/>
              </a:ext>
            </a:extLst>
          </p:cNvPr>
          <p:cNvSpPr txBox="1">
            <a:spLocks/>
          </p:cNvSpPr>
          <p:nvPr/>
        </p:nvSpPr>
        <p:spPr>
          <a:xfrm>
            <a:off x="467113" y="1530184"/>
            <a:ext cx="3860801" cy="9293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rgbClr val="002060"/>
                </a:solidFill>
                <a:latin typeface="Arial,Bold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3600" kern="1200">
                <a:solidFill>
                  <a:srgbClr val="002060"/>
                </a:solidFill>
                <a:latin typeface="Arial,Bold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3600" kern="1200">
                <a:solidFill>
                  <a:srgbClr val="002060"/>
                </a:solidFill>
                <a:latin typeface="Arial,Bold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3600" kern="1200">
                <a:solidFill>
                  <a:srgbClr val="002060"/>
                </a:solidFill>
                <a:latin typeface="Arial,Bold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3600" kern="1200">
                <a:solidFill>
                  <a:srgbClr val="002060"/>
                </a:solidFill>
                <a:latin typeface="Arial,Bold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SzPct val="80000"/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后仿</a:t>
            </a:r>
            <a:endParaRPr 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7C84EAFC-ADEC-2433-2D8B-5A799FA58CDC}"/>
              </a:ext>
            </a:extLst>
          </p:cNvPr>
          <p:cNvSpPr/>
          <p:nvPr/>
        </p:nvSpPr>
        <p:spPr>
          <a:xfrm>
            <a:off x="5930744" y="1593122"/>
            <a:ext cx="387350" cy="387441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8700B77B-0C7C-8D5C-CCF7-60A059A2B9C6}"/>
              </a:ext>
            </a:extLst>
          </p:cNvPr>
          <p:cNvGrpSpPr/>
          <p:nvPr/>
        </p:nvGrpSpPr>
        <p:grpSpPr>
          <a:xfrm>
            <a:off x="1955589" y="2144967"/>
            <a:ext cx="3433043" cy="402759"/>
            <a:chOff x="-1422241" y="2074061"/>
            <a:chExt cx="7311732" cy="402759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E11EF66C-BAEC-0806-013A-36FBDEE2000A}"/>
                </a:ext>
              </a:extLst>
            </p:cNvPr>
            <p:cNvSpPr txBox="1"/>
            <p:nvPr/>
          </p:nvSpPr>
          <p:spPr>
            <a:xfrm>
              <a:off x="1440531" y="2107488"/>
              <a:ext cx="44489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C:5.91ppm/ °C</a:t>
              </a:r>
              <a:endParaRPr lang="zh-C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023116AE-29E3-DDD5-E01F-4B089DC6A740}"/>
                </a:ext>
              </a:extLst>
            </p:cNvPr>
            <p:cNvSpPr txBox="1"/>
            <p:nvPr/>
          </p:nvSpPr>
          <p:spPr>
            <a:xfrm>
              <a:off x="-1422241" y="2074061"/>
              <a:ext cx="311018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TT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工艺角</a:t>
              </a:r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4D07CB20-66DB-03F8-2C9C-831307A74D94}"/>
              </a:ext>
            </a:extLst>
          </p:cNvPr>
          <p:cNvGrpSpPr/>
          <p:nvPr/>
        </p:nvGrpSpPr>
        <p:grpSpPr>
          <a:xfrm>
            <a:off x="6261458" y="2136694"/>
            <a:ext cx="3433043" cy="402759"/>
            <a:chOff x="-1422241" y="2074061"/>
            <a:chExt cx="7311732" cy="402759"/>
          </a:xfrm>
        </p:grpSpPr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DB966592-E342-393A-92D7-2F3CF8A83947}"/>
                </a:ext>
              </a:extLst>
            </p:cNvPr>
            <p:cNvSpPr txBox="1"/>
            <p:nvPr/>
          </p:nvSpPr>
          <p:spPr>
            <a:xfrm>
              <a:off x="1440531" y="2107488"/>
              <a:ext cx="44489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C:37.78ppm/ °C</a:t>
              </a:r>
              <a:endParaRPr lang="zh-C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2D4F2C52-8562-62A8-21B8-54A1CC0B4F29}"/>
                </a:ext>
              </a:extLst>
            </p:cNvPr>
            <p:cNvSpPr txBox="1"/>
            <p:nvPr/>
          </p:nvSpPr>
          <p:spPr>
            <a:xfrm>
              <a:off x="-1422241" y="2074061"/>
              <a:ext cx="311018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最差工艺角</a:t>
              </a:r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id="{4C3EC44F-AFE5-1486-D158-B4D74003EAA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707" t="19637" r="1274"/>
          <a:stretch/>
        </p:blipFill>
        <p:spPr>
          <a:xfrm>
            <a:off x="552304" y="2773835"/>
            <a:ext cx="8679661" cy="3619555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5A140C8F-8C90-6868-C0D1-1F94A438DE8D}"/>
              </a:ext>
            </a:extLst>
          </p:cNvPr>
          <p:cNvSpPr txBox="1"/>
          <p:nvPr/>
        </p:nvSpPr>
        <p:spPr>
          <a:xfrm>
            <a:off x="8313570" y="3631784"/>
            <a:ext cx="31735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明显看到在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度时出现了零温点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7EF0D73B-4C62-8FA1-8E8B-949A57B52C0E}"/>
              </a:ext>
            </a:extLst>
          </p:cNvPr>
          <p:cNvSpPr/>
          <p:nvPr/>
        </p:nvSpPr>
        <p:spPr>
          <a:xfrm>
            <a:off x="4702019" y="6005949"/>
            <a:ext cx="387350" cy="387441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AE6C8385-7F19-2FEE-694F-7C4A64B15CAB}"/>
              </a:ext>
            </a:extLst>
          </p:cNvPr>
          <p:cNvSpPr txBox="1"/>
          <p:nvPr/>
        </p:nvSpPr>
        <p:spPr>
          <a:xfrm>
            <a:off x="7349164" y="7901220"/>
            <a:ext cx="31735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明显看到在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度时出现了零温点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93FCA64A-F18E-B646-3A86-7E89F9EE5B33}"/>
              </a:ext>
            </a:extLst>
          </p:cNvPr>
          <p:cNvSpPr txBox="1"/>
          <p:nvPr/>
        </p:nvSpPr>
        <p:spPr>
          <a:xfrm>
            <a:off x="3992021" y="5538704"/>
            <a:ext cx="31735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℃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2192791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6E0091-8224-A8BE-728E-042673C481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仿真总结</a:t>
            </a:r>
            <a:endParaRPr lang="en-US" sz="4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E0F983B-E29B-E4C6-C4F4-6EC06334A6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4361" y="1111896"/>
            <a:ext cx="10515600" cy="548233"/>
          </a:xfrm>
        </p:spPr>
        <p:txBody>
          <a:bodyPr>
            <a:normAutofit/>
          </a:bodyPr>
          <a:lstStyle/>
          <a:p>
            <a:pPr>
              <a:buSzPct val="80000"/>
              <a:buFont typeface="Wingdings" panose="05000000000000000000" pitchFamily="2" charset="2"/>
              <a:buChar char="l"/>
            </a:pPr>
            <a:r>
              <a:rPr lang="en-US" sz="2800" b="1" dirty="0"/>
              <a:t> </a:t>
            </a:r>
            <a:r>
              <a:rPr lang="zh-CN" altLang="en-US" sz="2800" b="1" dirty="0"/>
              <a:t>所有工艺角下的指标数据</a:t>
            </a:r>
            <a:endParaRPr lang="en-US" sz="2800" b="1" dirty="0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A9A8191F-DE00-5644-B52F-AFEC00E4A94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3539385"/>
              </p:ext>
            </p:extLst>
          </p:nvPr>
        </p:nvGraphicFramePr>
        <p:xfrm>
          <a:off x="657272" y="1857010"/>
          <a:ext cx="10877455" cy="4235242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3612725">
                  <a:extLst>
                    <a:ext uri="{9D8B030D-6E8A-4147-A177-3AD203B41FA5}">
                      <a16:colId xmlns:a16="http://schemas.microsoft.com/office/drawing/2014/main" val="1643457042"/>
                    </a:ext>
                  </a:extLst>
                </a:gridCol>
                <a:gridCol w="1930825">
                  <a:extLst>
                    <a:ext uri="{9D8B030D-6E8A-4147-A177-3AD203B41FA5}">
                      <a16:colId xmlns:a16="http://schemas.microsoft.com/office/drawing/2014/main" val="593303334"/>
                    </a:ext>
                  </a:extLst>
                </a:gridCol>
                <a:gridCol w="1717249">
                  <a:extLst>
                    <a:ext uri="{9D8B030D-6E8A-4147-A177-3AD203B41FA5}">
                      <a16:colId xmlns:a16="http://schemas.microsoft.com/office/drawing/2014/main" val="3959648615"/>
                    </a:ext>
                  </a:extLst>
                </a:gridCol>
                <a:gridCol w="1794680">
                  <a:extLst>
                    <a:ext uri="{9D8B030D-6E8A-4147-A177-3AD203B41FA5}">
                      <a16:colId xmlns:a16="http://schemas.microsoft.com/office/drawing/2014/main" val="3320162841"/>
                    </a:ext>
                  </a:extLst>
                </a:gridCol>
                <a:gridCol w="1821976">
                  <a:extLst>
                    <a:ext uri="{9D8B030D-6E8A-4147-A177-3AD203B41FA5}">
                      <a16:colId xmlns:a16="http://schemas.microsoft.com/office/drawing/2014/main" val="1474966763"/>
                    </a:ext>
                  </a:extLst>
                </a:gridCol>
              </a:tblGrid>
              <a:tr h="385022">
                <a:tc>
                  <a:txBody>
                    <a:bodyPr/>
                    <a:lstStyle/>
                    <a:p>
                      <a:pPr algn="l" fontAlgn="ctr"/>
                      <a:endParaRPr lang="zh-CN" alt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effectLst/>
                          <a:latin typeface="Arial,Bold"/>
                        </a:rPr>
                        <a:t>Before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effectLst/>
                          <a:latin typeface="Arial,Bold"/>
                        </a:rPr>
                        <a:t>After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7165111"/>
                  </a:ext>
                </a:extLst>
              </a:tr>
              <a:tr h="385022">
                <a:tc>
                  <a:txBody>
                    <a:bodyPr/>
                    <a:lstStyle/>
                    <a:p>
                      <a:pPr algn="l" fontAlgn="ctr"/>
                      <a:endParaRPr lang="zh-CN" alt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>
                          <a:effectLst/>
                          <a:latin typeface="Arial,Bold"/>
                        </a:rPr>
                        <a:t>Nominal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Worst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>
                          <a:effectLst/>
                          <a:latin typeface="Arial,Bold"/>
                        </a:rPr>
                        <a:t>Nominal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Worst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77365272"/>
                  </a:ext>
                </a:extLst>
              </a:tr>
              <a:tr h="38502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effectLst/>
                          <a:latin typeface="Arial,Bold"/>
                        </a:rPr>
                        <a:t>Close</a:t>
                      </a:r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-loop Gain (Low frequency)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85.56 dB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78.27 dB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86.48 dB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78.04 dB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8172683"/>
                  </a:ext>
                </a:extLst>
              </a:tr>
              <a:tr h="38502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Phase Margin (</a:t>
                      </a:r>
                      <a:r>
                        <a:rPr lang="en-US" altLang="zh-CN" sz="1600" b="1" u="none" strike="noStrike" dirty="0">
                          <a:effectLst/>
                          <a:latin typeface="Arial,Bold"/>
                        </a:rPr>
                        <a:t>°)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,Bold"/>
                          <a:ea typeface="等线" panose="02010600030101010101" pitchFamily="2" charset="-122"/>
                        </a:rPr>
                        <a:t>66.5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effectLst/>
                          <a:latin typeface="Arial,Bold"/>
                        </a:rPr>
                        <a:t>61.24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effectLst/>
                          <a:latin typeface="Arial,Bold"/>
                        </a:rPr>
                        <a:t>66.55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effectLst/>
                          <a:latin typeface="Arial,Bold"/>
                        </a:rPr>
                        <a:t>61.55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80858962"/>
                  </a:ext>
                </a:extLst>
              </a:tr>
              <a:tr h="38502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Gain-Bandwidth Product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27.87M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22.66M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27.64M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22.59M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6609023"/>
                  </a:ext>
                </a:extLst>
              </a:tr>
              <a:tr h="38502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CMRR (Low frequency)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101.7 dB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87.76 dB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93.94 dB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87.24 dB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89004673"/>
                  </a:ext>
                </a:extLst>
              </a:tr>
              <a:tr h="38502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PSRR (Low frequency)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92.09 dB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82.72 dB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91.63 dB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82.21 dB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03685650"/>
                  </a:ext>
                </a:extLst>
              </a:tr>
              <a:tr h="38502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Output </a:t>
                      </a:r>
                      <a:r>
                        <a:rPr lang="en-US" sz="1600" b="1" u="none" strike="noStrike" dirty="0" err="1">
                          <a:effectLst/>
                          <a:latin typeface="Arial,Bold"/>
                        </a:rPr>
                        <a:t>Swing（peak-to-peak</a:t>
                      </a:r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）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2.415 V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2.105 V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2.394V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,Bold"/>
                          <a:ea typeface="等线" panose="02010600030101010101" pitchFamily="2" charset="-122"/>
                        </a:rPr>
                        <a:t>2.085V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13947529"/>
                  </a:ext>
                </a:extLst>
              </a:tr>
              <a:tr h="38502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Op Amp Power Consumption (W)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5.616m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8.841</a:t>
                      </a:r>
                      <a:r>
                        <a:rPr lang="en-US" altLang="zh-CN" sz="1600" b="1" u="none" strike="noStrike" dirty="0">
                          <a:effectLst/>
                          <a:latin typeface="Arial,Bold"/>
                        </a:rPr>
                        <a:t>m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,Bold"/>
                          <a:ea typeface="等线" panose="02010600030101010101" pitchFamily="2" charset="-122"/>
                        </a:rPr>
                        <a:t>5.923m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8.943m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46444514"/>
                  </a:ext>
                </a:extLst>
              </a:tr>
              <a:tr h="38502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effectLst/>
                          <a:latin typeface="Arial,Bold"/>
                        </a:rPr>
                        <a:t>Temperature Coefficient (ppm/°C)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,Bold"/>
                          <a:ea typeface="等线" panose="02010600030101010101" pitchFamily="2" charset="-122"/>
                        </a:rPr>
                        <a:t>6.00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,Bold"/>
                          <a:ea typeface="等线" panose="02010600030101010101" pitchFamily="2" charset="-122"/>
                        </a:rPr>
                        <a:t>37.4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effectLst/>
                          <a:latin typeface="Arial,Bold"/>
                        </a:rPr>
                        <a:t>5.91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effectLst/>
                          <a:latin typeface="Arial,Bold"/>
                        </a:rPr>
                        <a:t>37.78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31524546"/>
                  </a:ext>
                </a:extLst>
              </a:tr>
              <a:tr h="385022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PSRR(at 1Hz)/</a:t>
                      </a:r>
                      <a:r>
                        <a:rPr lang="en-US" altLang="zh-CN" sz="1600" b="1" u="none" strike="noStrike" dirty="0">
                          <a:effectLst/>
                          <a:latin typeface="Arial,Bold"/>
                        </a:rPr>
                        <a:t>PSRR(at 10MHz)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33.45dB/15.1dB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28.65dB/13.3dB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31.96dB/13.1dB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Arial,Bold"/>
                        </a:rPr>
                        <a:t>28.35dB/11.44dB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,Bold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201964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328156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6E0091-8224-A8BE-728E-042673C481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参考文献</a:t>
            </a:r>
            <a:endParaRPr lang="en-US" sz="4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E0F983B-E29B-E4C6-C4F4-6EC06334A6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4361" y="1077777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1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[1]Palmisano, G., G. Palumbo, and S. </a:t>
            </a:r>
            <a:r>
              <a:rPr lang="en-US" altLang="zh-CN" sz="1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ennisi</a:t>
            </a:r>
            <a:r>
              <a:rPr lang="en-US" altLang="zh-CN" sz="1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. "Design Procedure for Two-Stage CMOS Transconductance Operational Amplifiers: A Tutorial." Analog Integrated Circuits and Signal Processing 27.3(2001):179-189.</a:t>
            </a:r>
            <a:endParaRPr lang="zh-CN" altLang="zh-CN" sz="18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1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[2]</a:t>
            </a:r>
            <a:r>
              <a:rPr lang="zh-CN" altLang="en-US" sz="1800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何乐年</a:t>
            </a:r>
            <a:r>
              <a:rPr lang="zh-CN" altLang="en-US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1800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王忆</a:t>
            </a:r>
            <a:r>
              <a:rPr lang="en-US" altLang="zh-CN" sz="1800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800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模拟集成电路设计与仿真</a:t>
            </a:r>
            <a:r>
              <a:rPr lang="en-US" altLang="zh-CN" sz="1800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[M]</a:t>
            </a:r>
            <a:r>
              <a:rPr lang="en-US" altLang="zh-CN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800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北京</a:t>
            </a:r>
            <a:r>
              <a:rPr lang="en-US" altLang="zh-CN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1800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科学出版社 </a:t>
            </a:r>
            <a:r>
              <a:rPr lang="en-US" altLang="zh-CN" sz="1800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2008</a:t>
            </a:r>
            <a:r>
              <a:rPr lang="zh-CN" altLang="en-US" sz="1800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800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144 -147 </a:t>
            </a:r>
            <a:endParaRPr lang="zh-CN" altLang="en-US" sz="1800" dirty="0"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1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[3</a:t>
            </a:r>
            <a:r>
              <a:rPr lang="en-US" altLang="zh-CN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(</a:t>
            </a:r>
            <a:r>
              <a:rPr lang="zh-CN" altLang="en-US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美</a:t>
            </a:r>
            <a:r>
              <a:rPr lang="en-US" altLang="zh-CN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拉扎维著</a:t>
            </a:r>
            <a:r>
              <a:rPr lang="en-US" altLang="zh-CN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一版</a:t>
            </a:r>
            <a:r>
              <a:rPr lang="en-US" altLang="zh-CN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陈贵灿</a:t>
            </a:r>
            <a:r>
              <a:rPr lang="en-US" altLang="zh-CN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 </a:t>
            </a:r>
            <a:r>
              <a:rPr lang="zh-CN" altLang="en-US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程军</a:t>
            </a:r>
            <a:r>
              <a:rPr lang="en-US" altLang="zh-CN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张瑞智等译</a:t>
            </a:r>
            <a:r>
              <a:rPr lang="en-US" altLang="zh-CN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 </a:t>
            </a:r>
            <a:r>
              <a:rPr lang="en-US" altLang="zh-CN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MOS </a:t>
            </a:r>
            <a:r>
              <a:rPr lang="zh-CN" altLang="en-US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集成电路设计</a:t>
            </a:r>
            <a:r>
              <a:rPr lang="en-US" altLang="zh-CN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西安：西安交通大学出版社，</a:t>
            </a:r>
            <a:r>
              <a:rPr lang="en-US" altLang="zh-CN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04</a:t>
            </a:r>
            <a:r>
              <a:rPr lang="zh-CN" altLang="en-US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0-160</a:t>
            </a:r>
          </a:p>
          <a:p>
            <a:pPr marL="0" indent="0">
              <a:buNone/>
            </a:pPr>
            <a:r>
              <a:rPr lang="en-US" altLang="zh-CN" sz="1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[4]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ray P R, Meyer R G. MOS operational amplifier design-A tutorial overview. IEEE </a:t>
            </a:r>
            <a:r>
              <a:rPr lang="en-US" altLang="zh-CN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.Solid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state circuits, 1982: 969-982</a:t>
            </a:r>
            <a:endParaRPr lang="en-US" sz="1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896902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4CA2FF-DC7A-47BA-1A95-50E0082FF7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66693" y="2367885"/>
            <a:ext cx="9258614" cy="1163473"/>
          </a:xfrm>
        </p:spPr>
        <p:txBody>
          <a:bodyPr>
            <a:normAutofit/>
          </a:bodyPr>
          <a:lstStyle/>
          <a:p>
            <a:pPr algn="ctr"/>
            <a:r>
              <a:rPr lang="zh-CN" altLang="en-US" sz="5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原理介绍</a:t>
            </a:r>
            <a:endParaRPr lang="en-US" sz="5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B6B7CD8-1B5F-6204-58F0-2897C7E2A33F}"/>
              </a:ext>
            </a:extLst>
          </p:cNvPr>
          <p:cNvSpPr txBox="1"/>
          <p:nvPr/>
        </p:nvSpPr>
        <p:spPr>
          <a:xfrm>
            <a:off x="5229367" y="5213444"/>
            <a:ext cx="17332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22.12.23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959466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6E0091-8224-A8BE-728E-042673C481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级运放基本原理</a:t>
            </a:r>
            <a:endParaRPr 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E0F983B-E29B-E4C6-C4F4-6EC06334A6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4361" y="1111896"/>
            <a:ext cx="10515600" cy="607263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级运放各个指标公式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DD77FC0-C079-4837-8EE8-9098EF677153}"/>
              </a:ext>
            </a:extLst>
          </p:cNvPr>
          <p:cNvSpPr txBox="1"/>
          <p:nvPr/>
        </p:nvSpPr>
        <p:spPr>
          <a:xfrm>
            <a:off x="574361" y="1807759"/>
            <a:ext cx="1191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增益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880AFE3-0212-441C-AC94-77ECE756E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178295"/>
              </p:ext>
            </p:extLst>
          </p:nvPr>
        </p:nvGraphicFramePr>
        <p:xfrm>
          <a:off x="3785520" y="1807759"/>
          <a:ext cx="29686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52480" imgH="393480" progId="Equation.DSMT4">
                  <p:embed/>
                </p:oleObj>
              </mc:Choice>
              <mc:Fallback>
                <p:oleObj name="Equation" r:id="rId3" imgW="1752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5520" y="1807759"/>
                        <a:ext cx="2968625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91CFB577-FC87-6E66-777B-2AF40EE67C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12877" y="2069369"/>
            <a:ext cx="3847151" cy="3418223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80A59B11-84CC-FCAE-0EFC-B878C1C9E2D6}"/>
              </a:ext>
            </a:extLst>
          </p:cNvPr>
          <p:cNvSpPr txBox="1"/>
          <p:nvPr/>
        </p:nvSpPr>
        <p:spPr>
          <a:xfrm>
            <a:off x="574360" y="2546677"/>
            <a:ext cx="2639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单位增益带宽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915EAF9-E9A3-5F1E-AE99-E665CB6A7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786268"/>
              </p:ext>
            </p:extLst>
          </p:nvPr>
        </p:nvGraphicFramePr>
        <p:xfrm>
          <a:off x="4484688" y="2432050"/>
          <a:ext cx="15700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444240" progId="Equation.DSMT4">
                  <p:embed/>
                </p:oleObj>
              </mc:Choice>
              <mc:Fallback>
                <p:oleObj name="Equation" r:id="rId6" imgW="927000" imgH="4442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B880AFE3-0212-441C-AC94-77ECE756E3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84688" y="2432050"/>
                        <a:ext cx="1570037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8D329A66-CF58-A485-3900-400C52AA5400}"/>
              </a:ext>
            </a:extLst>
          </p:cNvPr>
          <p:cNvSpPr txBox="1"/>
          <p:nvPr/>
        </p:nvSpPr>
        <p:spPr>
          <a:xfrm>
            <a:off x="574360" y="3286487"/>
            <a:ext cx="2639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相位裕度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0B4C6F58-4593-19A3-7113-887AB4B2D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295710"/>
              </p:ext>
            </p:extLst>
          </p:nvPr>
        </p:nvGraphicFramePr>
        <p:xfrm>
          <a:off x="3406056" y="3248396"/>
          <a:ext cx="42148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89040" imgH="431640" progId="Equation.DSMT4">
                  <p:embed/>
                </p:oleObj>
              </mc:Choice>
              <mc:Fallback>
                <p:oleObj name="Equation" r:id="rId8" imgW="2489040" imgH="4316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C915EAF9-E9A3-5F1E-AE99-E665CB6A70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06056" y="3248396"/>
                        <a:ext cx="4214813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E2DA2476-D6DE-5F9A-4B19-3D66B9B761C6}"/>
              </a:ext>
            </a:extLst>
          </p:cNvPr>
          <p:cNvSpPr txBox="1"/>
          <p:nvPr/>
        </p:nvSpPr>
        <p:spPr>
          <a:xfrm>
            <a:off x="574360" y="4013628"/>
            <a:ext cx="2639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共模抑制比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B8701631-C9AE-24BD-6276-C852DDC430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118306"/>
              </p:ext>
            </p:extLst>
          </p:nvPr>
        </p:nvGraphicFramePr>
        <p:xfrm>
          <a:off x="4456820" y="3960813"/>
          <a:ext cx="16779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457200" progId="Equation.DSMT4">
                  <p:embed/>
                </p:oleObj>
              </mc:Choice>
              <mc:Fallback>
                <p:oleObj name="Equation" r:id="rId10" imgW="990360" imgH="457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0B4C6F58-4593-19A3-7113-887AB4B2D0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56820" y="3960813"/>
                        <a:ext cx="1677987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F18DBE39-1987-7E91-DCC2-8DD0CD9ACC7F}"/>
              </a:ext>
            </a:extLst>
          </p:cNvPr>
          <p:cNvSpPr txBox="1"/>
          <p:nvPr/>
        </p:nvSpPr>
        <p:spPr>
          <a:xfrm>
            <a:off x="574360" y="4754563"/>
            <a:ext cx="2639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.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电源抑制比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03B13E0F-2CD7-CB8C-D653-4BB58BE2C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680964"/>
              </p:ext>
            </p:extLst>
          </p:nvPr>
        </p:nvGraphicFramePr>
        <p:xfrm>
          <a:off x="4458483" y="4754563"/>
          <a:ext cx="17430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520" imgH="457200" progId="Equation.DSMT4">
                  <p:embed/>
                </p:oleObj>
              </mc:Choice>
              <mc:Fallback>
                <p:oleObj name="Equation" r:id="rId12" imgW="1028520" imgH="4572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B8701631-C9AE-24BD-6276-C852DDC430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58483" y="4754563"/>
                        <a:ext cx="174307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3058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E0F983B-E29B-E4C6-C4F4-6EC06334A6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4361" y="1111896"/>
            <a:ext cx="10515600" cy="68591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消零电阻推导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dirty="0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62F38E48-1E5C-4D91-8E67-CDE71C6B9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089163"/>
              </p:ext>
            </p:extLst>
          </p:nvPr>
        </p:nvGraphicFramePr>
        <p:xfrm>
          <a:off x="808988" y="2381774"/>
          <a:ext cx="1828959" cy="1099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2645" imgH="428083" progId="Equation.DSMT4">
                  <p:embed/>
                </p:oleObj>
              </mc:Choice>
              <mc:Fallback>
                <p:oleObj name="Equation" r:id="rId2" imgW="712645" imgH="4280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8988" y="2381774"/>
                        <a:ext cx="1828959" cy="1099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78AB3680-1D7B-496C-8DFC-8B498AFFC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665621"/>
              </p:ext>
            </p:extLst>
          </p:nvPr>
        </p:nvGraphicFramePr>
        <p:xfrm>
          <a:off x="808988" y="3608319"/>
          <a:ext cx="2686117" cy="1419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825" imgH="618223" progId="Equation.DSMT4">
                  <p:embed/>
                </p:oleObj>
              </mc:Choice>
              <mc:Fallback>
                <p:oleObj name="Equation" r:id="rId4" imgW="1168825" imgH="6182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8988" y="3608319"/>
                        <a:ext cx="2686117" cy="1419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D2941FB-1967-4510-9AF2-FC34650D3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433417"/>
              </p:ext>
            </p:extLst>
          </p:nvPr>
        </p:nvGraphicFramePr>
        <p:xfrm>
          <a:off x="4653301" y="3151119"/>
          <a:ext cx="265514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974" imgH="428083" progId="Equation.DSMT4">
                  <p:embed/>
                </p:oleObj>
              </mc:Choice>
              <mc:Fallback>
                <p:oleObj name="Equation" r:id="rId6" imgW="1244974" imgH="4280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3301" y="3151119"/>
                        <a:ext cx="2655147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箭头: 右 20">
            <a:extLst>
              <a:ext uri="{FF2B5EF4-FFF2-40B4-BE49-F238E27FC236}">
                <a16:creationId xmlns:a16="http://schemas.microsoft.com/office/drawing/2014/main" id="{711F0640-7563-4322-AA62-ABC9A4CF8D15}"/>
              </a:ext>
            </a:extLst>
          </p:cNvPr>
          <p:cNvSpPr/>
          <p:nvPr/>
        </p:nvSpPr>
        <p:spPr>
          <a:xfrm>
            <a:off x="3473621" y="3407271"/>
            <a:ext cx="1030121" cy="370444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26A04D8F-3F68-46F4-814F-6B8E0FD5C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482336"/>
              </p:ext>
            </p:extLst>
          </p:nvPr>
        </p:nvGraphicFramePr>
        <p:xfrm>
          <a:off x="3442837" y="2993361"/>
          <a:ext cx="922863" cy="463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6179" imgH="228239" progId="Equation.DSMT4">
                  <p:embed/>
                </p:oleObj>
              </mc:Choice>
              <mc:Fallback>
                <p:oleObj name="Equation" r:id="rId8" imgW="456179" imgH="2282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42837" y="2993361"/>
                        <a:ext cx="922863" cy="463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左大括号 3">
            <a:extLst>
              <a:ext uri="{FF2B5EF4-FFF2-40B4-BE49-F238E27FC236}">
                <a16:creationId xmlns:a16="http://schemas.microsoft.com/office/drawing/2014/main" id="{51E8B295-53E7-8526-E316-F3C0C702B74F}"/>
              </a:ext>
            </a:extLst>
          </p:cNvPr>
          <p:cNvSpPr/>
          <p:nvPr/>
        </p:nvSpPr>
        <p:spPr>
          <a:xfrm>
            <a:off x="521387" y="2381774"/>
            <a:ext cx="413548" cy="2646244"/>
          </a:xfrm>
          <a:prstGeom prst="leftBrace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9D24AB5-14A7-EE6F-A351-78869571723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96049" y="1883381"/>
            <a:ext cx="3847151" cy="3418223"/>
          </a:xfrm>
          <a:prstGeom prst="rect">
            <a:avLst/>
          </a:prstGeom>
        </p:spPr>
      </p:pic>
      <p:sp>
        <p:nvSpPr>
          <p:cNvPr id="11" name="标题 1">
            <a:extLst>
              <a:ext uri="{FF2B5EF4-FFF2-40B4-BE49-F238E27FC236}">
                <a16:creationId xmlns:a16="http://schemas.microsoft.com/office/drawing/2014/main" id="{84631F2F-FE96-FB83-416A-0BD60ACC3A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4361" y="192587"/>
            <a:ext cx="10163489" cy="607263"/>
          </a:xfrm>
        </p:spPr>
        <p:txBody>
          <a:bodyPr/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级运放基本原理</a:t>
            </a:r>
            <a:endParaRPr 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959973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E0F983B-E29B-E4C6-C4F4-6EC06334A6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TAT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准源原理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A50BC3B0-F9CC-4B1E-BB36-F59E062CB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4361" y="192587"/>
            <a:ext cx="10163489" cy="607263"/>
          </a:xfrm>
        </p:spPr>
        <p:txBody>
          <a:bodyPr/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级运放基本原理</a:t>
            </a:r>
            <a:endParaRPr 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6D88DD36-A3E6-0C0F-C9D6-CFD619A07A2C}"/>
              </a:ext>
            </a:extLst>
          </p:cNvPr>
          <p:cNvGrpSpPr/>
          <p:nvPr/>
        </p:nvGrpSpPr>
        <p:grpSpPr>
          <a:xfrm>
            <a:off x="7963476" y="1340211"/>
            <a:ext cx="3693438" cy="4662203"/>
            <a:chOff x="7185547" y="1572224"/>
            <a:chExt cx="3693438" cy="4662203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EF7DE9BB-DC94-19AA-CF8D-3407155367E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85547" y="1572224"/>
              <a:ext cx="2470217" cy="4203056"/>
            </a:xfrm>
            <a:prstGeom prst="rect">
              <a:avLst/>
            </a:prstGeom>
          </p:spPr>
        </p:pic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C0EB98FC-A398-E3F7-FD0B-A07E47F97043}"/>
                </a:ext>
              </a:extLst>
            </p:cNvPr>
            <p:cNvCxnSpPr>
              <a:cxnSpLocks/>
            </p:cNvCxnSpPr>
            <p:nvPr/>
          </p:nvCxnSpPr>
          <p:spPr>
            <a:xfrm>
              <a:off x="9724030" y="3673752"/>
              <a:ext cx="0" cy="11464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5A9CDD8B-6A9B-87C4-D322-A2932D98A6AE}"/>
                </a:ext>
              </a:extLst>
            </p:cNvPr>
            <p:cNvSpPr txBox="1"/>
            <p:nvPr/>
          </p:nvSpPr>
          <p:spPr>
            <a:xfrm>
              <a:off x="9575624" y="3818764"/>
              <a:ext cx="130336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PTAT</a:t>
              </a:r>
            </a:p>
            <a:p>
              <a:pPr algn="ctr"/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电流</a:t>
              </a: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DB585803-63AB-C372-21B5-F5F3B7DCD477}"/>
                </a:ext>
              </a:extLst>
            </p:cNvPr>
            <p:cNvSpPr txBox="1"/>
            <p:nvPr/>
          </p:nvSpPr>
          <p:spPr>
            <a:xfrm>
              <a:off x="7687702" y="5772762"/>
              <a:ext cx="18867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1:n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1C857C74-9C3C-D3AB-A7A7-0DA9D8D87B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519273"/>
              </p:ext>
            </p:extLst>
          </p:nvPr>
        </p:nvGraphicFramePr>
        <p:xfrm>
          <a:off x="665305" y="1914596"/>
          <a:ext cx="385603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65080" imgH="685800" progId="Equation.DSMT4">
                  <p:embed/>
                </p:oleObj>
              </mc:Choice>
              <mc:Fallback>
                <p:oleObj name="Equation" r:id="rId3" imgW="17650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305" y="1914596"/>
                        <a:ext cx="3856037" cy="149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629AF446-92E5-66A7-B09A-171498502F3A}"/>
              </a:ext>
            </a:extLst>
          </p:cNvPr>
          <p:cNvSpPr txBox="1"/>
          <p:nvPr/>
        </p:nvSpPr>
        <p:spPr>
          <a:xfrm>
            <a:off x="656855" y="3498733"/>
            <a:ext cx="7031462" cy="2243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自偏执结构限制左右源端两点电压相等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得到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正温系数电压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E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-V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E2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通过电阻将电压转换为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TAT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电流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B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点将电压通过电流镜输出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4CE2282-12A0-DADB-A698-CE6663DB3F05}"/>
              </a:ext>
            </a:extLst>
          </p:cNvPr>
          <p:cNvSpPr txBox="1"/>
          <p:nvPr/>
        </p:nvSpPr>
        <p:spPr>
          <a:xfrm>
            <a:off x="4603841" y="1872917"/>
            <a:ext cx="3856037" cy="14229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于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GBW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指标与消零电阻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TAT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偏置可以在高温时提高电流补偿跨导，优于带隙基准偏置</a:t>
            </a:r>
          </a:p>
        </p:txBody>
      </p:sp>
    </p:spTree>
    <p:extLst>
      <p:ext uri="{BB962C8B-B14F-4D97-AF65-F5344CB8AC3E}">
        <p14:creationId xmlns:p14="http://schemas.microsoft.com/office/powerpoint/2010/main" val="1017060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E0F983B-E29B-E4C6-C4F4-6EC06334A6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带隙基准源原理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A50BC3B0-F9CC-4B1E-BB36-F59E062CB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4361" y="192587"/>
            <a:ext cx="10163489" cy="607263"/>
          </a:xfrm>
        </p:spPr>
        <p:txBody>
          <a:bodyPr/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带隙基准基本原理</a:t>
            </a:r>
            <a:endParaRPr 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3457893-6858-EB78-8C8D-F62601CA8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513252"/>
              </p:ext>
            </p:extLst>
          </p:nvPr>
        </p:nvGraphicFramePr>
        <p:xfrm>
          <a:off x="574361" y="1908175"/>
          <a:ext cx="429895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660240" progId="Equation.DSMT4">
                  <p:embed/>
                </p:oleObj>
              </mc:Choice>
              <mc:Fallback>
                <p:oleObj name="Equation" r:id="rId2" imgW="18666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4361" y="1908175"/>
                        <a:ext cx="4298950" cy="152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D64DEBAC-38BA-6CCA-3748-93D0EE11D3EF}"/>
              </a:ext>
            </a:extLst>
          </p:cNvPr>
          <p:cNvGrpSpPr/>
          <p:nvPr/>
        </p:nvGrpSpPr>
        <p:grpSpPr>
          <a:xfrm>
            <a:off x="6808227" y="1111896"/>
            <a:ext cx="4615738" cy="5130102"/>
            <a:chOff x="6030305" y="867526"/>
            <a:chExt cx="4615738" cy="5130102"/>
          </a:xfrm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6D88DD36-A3E6-0C0F-C9D6-CFD619A07A2C}"/>
                </a:ext>
              </a:extLst>
            </p:cNvPr>
            <p:cNvGrpSpPr/>
            <p:nvPr/>
          </p:nvGrpSpPr>
          <p:grpSpPr>
            <a:xfrm>
              <a:off x="8338174" y="3287565"/>
              <a:ext cx="1303361" cy="1146413"/>
              <a:chOff x="9575624" y="3673752"/>
              <a:chExt cx="1303361" cy="1146413"/>
            </a:xfrm>
          </p:grpSpPr>
          <p:cxnSp>
            <p:nvCxnSpPr>
              <p:cNvPr id="13" name="直接箭头连接符 12">
                <a:extLst>
                  <a:ext uri="{FF2B5EF4-FFF2-40B4-BE49-F238E27FC236}">
                    <a16:creationId xmlns:a16="http://schemas.microsoft.com/office/drawing/2014/main" id="{C0EB98FC-A398-E3F7-FD0B-A07E47F9704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724030" y="3673752"/>
                <a:ext cx="0" cy="11464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5A9CDD8B-6A9B-87C4-D322-A2932D98A6AE}"/>
                  </a:ext>
                </a:extLst>
              </p:cNvPr>
              <p:cNvSpPr txBox="1"/>
              <p:nvPr/>
            </p:nvSpPr>
            <p:spPr>
              <a:xfrm>
                <a:off x="9575624" y="3818764"/>
                <a:ext cx="130336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PTAT</a:t>
                </a:r>
              </a:p>
              <a:p>
                <a:pPr algn="ctr"/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电流</a:t>
                </a:r>
              </a:p>
            </p:txBody>
          </p:sp>
        </p:grp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4F6B1F00-627E-66B4-B267-052DA7EFC55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030305" y="867526"/>
              <a:ext cx="4615738" cy="5130102"/>
            </a:xfrm>
            <a:prstGeom prst="rect">
              <a:avLst/>
            </a:prstGeom>
          </p:spPr>
        </p:pic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50EF88C7-2856-6848-D653-37FCD1E32C67}"/>
              </a:ext>
            </a:extLst>
          </p:cNvPr>
          <p:cNvSpPr txBox="1"/>
          <p:nvPr/>
        </p:nvSpPr>
        <p:spPr>
          <a:xfrm>
            <a:off x="672706" y="3683411"/>
            <a:ext cx="7031462" cy="16890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运放限制两个输入相等生成负温电压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正温电压与负温电压叠加形成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零温基准电压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ascode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电流镜精确复制电流</a:t>
            </a:r>
          </a:p>
        </p:txBody>
      </p:sp>
    </p:spTree>
    <p:extLst>
      <p:ext uri="{BB962C8B-B14F-4D97-AF65-F5344CB8AC3E}">
        <p14:creationId xmlns:p14="http://schemas.microsoft.com/office/powerpoint/2010/main" val="8994732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E0F983B-E29B-E4C6-C4F4-6EC06334A6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电压源无关的基准原理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A50BC3B0-F9CC-4B1E-BB36-F59E062CB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4361" y="192587"/>
            <a:ext cx="10163489" cy="607263"/>
          </a:xfrm>
        </p:spPr>
        <p:txBody>
          <a:bodyPr/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带隙基准基本原理</a:t>
            </a:r>
            <a:endParaRPr 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3457893-6858-EB78-8C8D-F62601CA8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593832"/>
              </p:ext>
            </p:extLst>
          </p:nvPr>
        </p:nvGraphicFramePr>
        <p:xfrm>
          <a:off x="633413" y="1938338"/>
          <a:ext cx="4181475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634680" progId="Equation.DSMT4">
                  <p:embed/>
                </p:oleObj>
              </mc:Choice>
              <mc:Fallback>
                <p:oleObj name="Equation" r:id="rId2" imgW="1815840" imgH="6346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E3457893-6858-EB78-8C8D-F62601CA8E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3413" y="1938338"/>
                        <a:ext cx="4181475" cy="1458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50EF88C7-2856-6848-D653-37FCD1E32C67}"/>
              </a:ext>
            </a:extLst>
          </p:cNvPr>
          <p:cNvSpPr txBox="1"/>
          <p:nvPr/>
        </p:nvSpPr>
        <p:spPr>
          <a:xfrm>
            <a:off x="633413" y="4351936"/>
            <a:ext cx="7031462" cy="16890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得到随电压波动很小的电流基准（设计与工艺无关）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电路不能自启动，需要一个抬高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6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漏极的启动电路，电路开启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1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晶体管关闭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3CBF5AB-5BCD-0793-90B5-3C25B9A5EE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05823" y="1533627"/>
            <a:ext cx="4174455" cy="4351338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D719267-96D9-40A8-2414-606F94809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681662"/>
              </p:ext>
            </p:extLst>
          </p:nvPr>
        </p:nvGraphicFramePr>
        <p:xfrm>
          <a:off x="1420967" y="3366099"/>
          <a:ext cx="5859462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4840" imgH="533160" progId="Equation.DSMT4">
                  <p:embed/>
                </p:oleObj>
              </mc:Choice>
              <mc:Fallback>
                <p:oleObj name="Equation" r:id="rId5" imgW="31748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0967" y="3366099"/>
                        <a:ext cx="5859462" cy="98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箭头: 右 9">
            <a:extLst>
              <a:ext uri="{FF2B5EF4-FFF2-40B4-BE49-F238E27FC236}">
                <a16:creationId xmlns:a16="http://schemas.microsoft.com/office/drawing/2014/main" id="{3B3FD9C3-D591-BCC8-0C44-BDBC4C1A665D}"/>
              </a:ext>
            </a:extLst>
          </p:cNvPr>
          <p:cNvSpPr/>
          <p:nvPr/>
        </p:nvSpPr>
        <p:spPr>
          <a:xfrm>
            <a:off x="815568" y="3669446"/>
            <a:ext cx="572941" cy="370444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987142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4CA2FF-DC7A-47BA-1A95-50E0082FF7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66693" y="2367885"/>
            <a:ext cx="9258614" cy="1163473"/>
          </a:xfrm>
        </p:spPr>
        <p:txBody>
          <a:bodyPr>
            <a:normAutofit/>
          </a:bodyPr>
          <a:lstStyle/>
          <a:p>
            <a:pPr algn="ctr"/>
            <a:r>
              <a:rPr lang="zh-CN" altLang="en-US" sz="5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电路与版图设计</a:t>
            </a:r>
            <a:endParaRPr lang="en-US" sz="5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B6B7CD8-1B5F-6204-58F0-2897C7E2A33F}"/>
              </a:ext>
            </a:extLst>
          </p:cNvPr>
          <p:cNvSpPr txBox="1"/>
          <p:nvPr/>
        </p:nvSpPr>
        <p:spPr>
          <a:xfrm>
            <a:off x="5084671" y="5213444"/>
            <a:ext cx="17332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22.12.23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465991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58</TotalTime>
  <Words>1664</Words>
  <Application>Microsoft Office PowerPoint</Application>
  <PresentationFormat>宽屏</PresentationFormat>
  <Paragraphs>301</Paragraphs>
  <Slides>29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39" baseType="lpstr">
      <vt:lpstr>Arial,Bold</vt:lpstr>
      <vt:lpstr>等线</vt:lpstr>
      <vt:lpstr>等线 Light</vt:lpstr>
      <vt:lpstr>微软雅黑</vt:lpstr>
      <vt:lpstr>Arial</vt:lpstr>
      <vt:lpstr>Calibri</vt:lpstr>
      <vt:lpstr>Times New Roman</vt:lpstr>
      <vt:lpstr>Wingdings</vt:lpstr>
      <vt:lpstr>Office 主题​​</vt:lpstr>
      <vt:lpstr>Equation</vt:lpstr>
      <vt:lpstr>二级运放与带隙基准设计 </vt:lpstr>
      <vt:lpstr>目录</vt:lpstr>
      <vt:lpstr>原理介绍</vt:lpstr>
      <vt:lpstr>二级运放基本原理</vt:lpstr>
      <vt:lpstr>二级运放基本原理</vt:lpstr>
      <vt:lpstr>二级运放基本原理</vt:lpstr>
      <vt:lpstr>带隙基准基本原理</vt:lpstr>
      <vt:lpstr>带隙基准基本原理</vt:lpstr>
      <vt:lpstr>电路与版图设计</vt:lpstr>
      <vt:lpstr>二级运放设计流程</vt:lpstr>
      <vt:lpstr>二级运放设计流程</vt:lpstr>
      <vt:lpstr>二级运放设计流程</vt:lpstr>
      <vt:lpstr>二级运放设计流程</vt:lpstr>
      <vt:lpstr>二级运放设计流程</vt:lpstr>
      <vt:lpstr>二级运放设计流程</vt:lpstr>
      <vt:lpstr>二级运放设计流程</vt:lpstr>
      <vt:lpstr>带隙基准设计流程</vt:lpstr>
      <vt:lpstr>带隙基准设计流程</vt:lpstr>
      <vt:lpstr>带隙基准设计流程</vt:lpstr>
      <vt:lpstr>带隙基准设计流程</vt:lpstr>
      <vt:lpstr>版图设计</vt:lpstr>
      <vt:lpstr>DRC与LVS结果</vt:lpstr>
      <vt:lpstr>前仿与后仿结果对比</vt:lpstr>
      <vt:lpstr>增益、带宽与相位裕度比较</vt:lpstr>
      <vt:lpstr>输出摆幅仿真</vt:lpstr>
      <vt:lpstr>失调电压与噪声仿真</vt:lpstr>
      <vt:lpstr>带隙基准温度系数仿真</vt:lpstr>
      <vt:lpstr>仿真总结</vt:lpstr>
      <vt:lpstr>参考文献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ehan zhuang</dc:creator>
  <cp:lastModifiedBy>小龙</cp:lastModifiedBy>
  <cp:revision>128</cp:revision>
  <dcterms:created xsi:type="dcterms:W3CDTF">2019-08-27T05:11:40Z</dcterms:created>
  <dcterms:modified xsi:type="dcterms:W3CDTF">2022-12-27T11:16:10Z</dcterms:modified>
</cp:coreProperties>
</file>